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6B25" w:rsidRDefault="00F8143E" w:rsidP="009B3826">
      <w:pPr>
        <w:spacing w:after="0" w:line="240" w:lineRule="auto"/>
        <w:rPr>
          <w:b/>
          <w:sz w:val="32"/>
          <w:szCs w:val="32"/>
        </w:rPr>
      </w:pPr>
      <w:r w:rsidRPr="00F8143E">
        <w:rPr>
          <w:b/>
          <w:noProof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390" type="#_x0000_t75" style="position:absolute;margin-left:443.65pt;margin-top:-5.2pt;width:101.95pt;height:26.7pt;z-index:251660288">
            <v:imagedata r:id="rId5" o:title=""/>
          </v:shape>
          <o:OLEObject Type="Embed" ProgID="Equation.DSMT4" ShapeID="_x0000_s1390" DrawAspect="Content" ObjectID="_1353594489" r:id="rId6"/>
        </w:pict>
      </w:r>
      <w:r w:rsidR="0078163F">
        <w:rPr>
          <w:b/>
          <w:sz w:val="32"/>
          <w:szCs w:val="32"/>
        </w:rPr>
        <w:t>Drill &amp; Practice Unit 4</w:t>
      </w:r>
    </w:p>
    <w:p w:rsidR="00D91082" w:rsidRDefault="00D91082" w:rsidP="009B3826">
      <w:pPr>
        <w:spacing w:after="0" w:line="240" w:lineRule="auto"/>
        <w:rPr>
          <w:b/>
          <w:sz w:val="32"/>
          <w:szCs w:val="32"/>
        </w:rPr>
      </w:pPr>
    </w:p>
    <w:p w:rsidR="00D91082" w:rsidRDefault="00D91082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  <w:r w:rsidRPr="00D91082">
        <w:rPr>
          <w:b/>
          <w:sz w:val="32"/>
          <w:szCs w:val="32"/>
        </w:rPr>
        <w:t xml:space="preserve">I – </w:t>
      </w:r>
      <w:r w:rsidR="00757386">
        <w:rPr>
          <w:b/>
          <w:sz w:val="32"/>
          <w:szCs w:val="32"/>
        </w:rPr>
        <w:t>Pythagoras’ Theorem</w:t>
      </w:r>
      <w:r w:rsidRPr="00D91082">
        <w:rPr>
          <w:sz w:val="32"/>
          <w:szCs w:val="32"/>
        </w:rPr>
        <w:t xml:space="preserve"> </w:t>
      </w:r>
      <w:r w:rsidR="00757386">
        <w:rPr>
          <w:i/>
          <w:sz w:val="32"/>
          <w:szCs w:val="32"/>
        </w:rPr>
        <w:t>Determine the measure of each missing side.</w:t>
      </w:r>
    </w:p>
    <w:p w:rsidR="00E56916" w:rsidRDefault="00E56916" w:rsidP="00D91082">
      <w:pPr>
        <w:pStyle w:val="NormalWeb"/>
        <w:spacing w:before="80" w:after="80"/>
        <w:textAlignment w:val="auto"/>
        <w:rPr>
          <w:sz w:val="32"/>
          <w:szCs w:val="32"/>
        </w:rPr>
        <w:sectPr w:rsidR="00E5691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FD0F2C" w:rsidRDefault="00FD0F2C" w:rsidP="00D9108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FD0F2C" w:rsidRDefault="00FD0F2C" w:rsidP="00D91082">
      <w:pPr>
        <w:pStyle w:val="NormalWeb"/>
        <w:spacing w:before="80" w:after="80"/>
        <w:textAlignment w:val="auto"/>
        <w:rPr>
          <w:sz w:val="32"/>
          <w:szCs w:val="32"/>
        </w:rPr>
        <w:sectPr w:rsidR="00FD0F2C" w:rsidSect="00E56916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758D9" w:rsidRDefault="007421AA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group id="_x0000_s1408" style="position:absolute;left:0;text-align:left;margin-left:37pt;margin-top:-.3pt;width:97.9pt;height:55.65pt;z-index:251668224" coordorigin="1630,2600" coordsize="2270,1290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398" type="#_x0000_t6" style="position:absolute;left:1630;top:2600;width:2270;height:1290"/>
            <v:rect id="_x0000_s1401" style="position:absolute;left:1630;top:3660;width:230;height:230"/>
          </v:group>
        </w:pict>
      </w:r>
    </w:p>
    <w:p w:rsidR="00A758D9" w:rsidRDefault="007421AA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group id="_x0000_s1407" style="position:absolute;left:0;text-align:left;margin-left:58.6pt;margin-top:-.3pt;width:67.7pt;height:55.65pt;z-index:251671040" coordorigin="5530,2600" coordsize="1570,1290">
            <v:shape id="_x0000_s1399" type="#_x0000_t6" style="position:absolute;left:5530;top:2600;width:1570;height:1290"/>
            <v:rect id="_x0000_s1402" style="position:absolute;left:5530;top:3660;width:230;height:230"/>
          </v:group>
        </w:pict>
      </w:r>
    </w:p>
    <w:p w:rsidR="00A758D9" w:rsidRDefault="0083337F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24" type="#_x0000_t75" style="position:absolute;left:0;text-align:left;margin-left:88.45pt;margin-top:6.9pt;width:16.35pt;height:14.75pt;z-index:251740160">
            <v:imagedata r:id="rId7" o:title=""/>
          </v:shape>
          <o:OLEObject Type="Embed" ProgID="Equation.DSMT4" ShapeID="_x0000_s1624" DrawAspect="Content" ObjectID="_1353594499" r:id="rId8"/>
        </w:pict>
      </w:r>
      <w:r w:rsidR="007421AA">
        <w:rPr>
          <w:noProof/>
          <w:sz w:val="32"/>
          <w:szCs w:val="32"/>
          <w:lang w:val="en-US"/>
        </w:rPr>
        <w:pict>
          <v:group id="_x0000_s1406" style="position:absolute;left:0;text-align:left;margin-left:42.4pt;margin-top:2.4pt;width:103.5pt;height:47.85pt;z-index:251672576" coordorigin="8850,2780" coordsize="2400,1110">
            <v:shape id="_x0000_s1400" type="#_x0000_t6" style="position:absolute;left:8850;top:2780;width:2400;height:1110"/>
            <v:rect id="_x0000_s1405" style="position:absolute;left:8850;top:3660;width:230;height:230"/>
          </v:group>
        </w:pict>
      </w: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A758D9" w:rsidRDefault="0083337F" w:rsidP="00A758D9">
      <w:pPr>
        <w:pStyle w:val="ListParagraph"/>
        <w:ind w:left="360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25" type="#_x0000_t75" style="position:absolute;left:0;text-align:left;margin-left:147.85pt;margin-top:208.5pt;width:21.45pt;height:14.75pt;z-index:251741184">
            <v:imagedata r:id="rId9" o:title=""/>
          </v:shape>
          <o:OLEObject Type="Embed" ProgID="Equation.DSMT4" ShapeID="_x0000_s1625" DrawAspect="Content" ObjectID="_1353594501" r:id="rId10"/>
        </w:pict>
      </w:r>
      <w:r>
        <w:rPr>
          <w:noProof/>
          <w:sz w:val="32"/>
          <w:szCs w:val="32"/>
          <w:lang w:val="en-US"/>
        </w:rPr>
        <w:pict>
          <v:shape id="_x0000_s1623" type="#_x0000_t75" style="position:absolute;left:0;text-align:left;margin-left:413.55pt;margin-top:.5pt;width:10.2pt;height:14.75pt;z-index:251739136">
            <v:imagedata r:id="rId11" o:title=""/>
          </v:shape>
          <o:OLEObject Type="Embed" ProgID="Equation.DSMT4" ShapeID="_x0000_s1623" DrawAspect="Content" ObjectID="_1353594500" r:id="rId12"/>
        </w:pict>
      </w:r>
      <w:r>
        <w:rPr>
          <w:noProof/>
          <w:sz w:val="32"/>
          <w:szCs w:val="32"/>
          <w:lang w:val="en-US"/>
        </w:rPr>
        <w:pict>
          <v:shape id="_x0000_s1621" type="#_x0000_t75" style="position:absolute;left:0;text-align:left;margin-left:235.15pt;margin-top:.5pt;width:10.2pt;height:14.75pt;z-index:251737088">
            <v:imagedata r:id="rId13" o:title=""/>
          </v:shape>
          <o:OLEObject Type="Embed" ProgID="Equation.DSMT4" ShapeID="_x0000_s1621" DrawAspect="Content" ObjectID="_1353594498" r:id="rId14"/>
        </w:pict>
      </w:r>
      <w:r>
        <w:rPr>
          <w:noProof/>
          <w:sz w:val="32"/>
          <w:szCs w:val="32"/>
          <w:lang w:val="en-US"/>
        </w:rPr>
        <w:pict>
          <v:shape id="_x0000_s1622" type="#_x0000_t75" style="position:absolute;left:0;text-align:left;margin-left:283.15pt;margin-top:34.2pt;width:16.35pt;height:14.75pt;z-index:251738112">
            <v:imagedata r:id="rId15" o:title=""/>
          </v:shape>
          <o:OLEObject Type="Embed" ProgID="Equation.DSMT4" ShapeID="_x0000_s1622" DrawAspect="Content" ObjectID="_1353594497" r:id="rId16"/>
        </w:pict>
      </w:r>
      <w:r>
        <w:rPr>
          <w:noProof/>
          <w:sz w:val="32"/>
          <w:szCs w:val="32"/>
          <w:lang w:val="en-US"/>
        </w:rPr>
        <w:pict>
          <v:shape id="_x0000_s1620" type="#_x0000_t75" style="position:absolute;left:0;text-align:left;margin-left:71.65pt;margin-top:34.2pt;width:16.35pt;height:14.75pt;z-index:251736064">
            <v:imagedata r:id="rId17" o:title=""/>
          </v:shape>
          <o:OLEObject Type="Embed" ProgID="Equation.DSMT4" ShapeID="_x0000_s1620" DrawAspect="Content" ObjectID="_1353594496" r:id="rId18"/>
        </w:pict>
      </w:r>
      <w:r>
        <w:rPr>
          <w:noProof/>
          <w:sz w:val="32"/>
          <w:szCs w:val="32"/>
        </w:rPr>
        <w:pict>
          <v:shape id="_x0000_s1619" type="#_x0000_t75" style="position:absolute;left:0;text-align:left;margin-left:20.65pt;margin-top:.5pt;width:16.35pt;height:13.7pt;z-index:251735040">
            <v:imagedata r:id="rId19" o:title=""/>
          </v:shape>
          <o:OLEObject Type="Embed" ProgID="Equation.DSMT4" ShapeID="_x0000_s1619" DrawAspect="Content" ObjectID="_1353594495" r:id="rId20"/>
        </w:pict>
      </w:r>
    </w:p>
    <w:p w:rsidR="00A758D9" w:rsidRDefault="00A758D9" w:rsidP="00A758D9">
      <w:pPr>
        <w:pStyle w:val="ListParagraph"/>
        <w:ind w:left="360"/>
        <w:rPr>
          <w:sz w:val="32"/>
          <w:szCs w:val="32"/>
        </w:rPr>
      </w:pPr>
    </w:p>
    <w:p w:rsidR="00A758D9" w:rsidRDefault="00A758D9" w:rsidP="00A758D9">
      <w:pPr>
        <w:pStyle w:val="ListParagraph"/>
        <w:ind w:left="360"/>
        <w:rPr>
          <w:sz w:val="32"/>
          <w:szCs w:val="32"/>
        </w:rPr>
      </w:pPr>
    </w:p>
    <w:p w:rsidR="00A758D9" w:rsidRDefault="00A758D9" w:rsidP="00A758D9">
      <w:pPr>
        <w:pStyle w:val="ListParagraph"/>
        <w:ind w:left="360"/>
        <w:rPr>
          <w:sz w:val="32"/>
          <w:szCs w:val="32"/>
        </w:rPr>
      </w:pPr>
    </w:p>
    <w:p w:rsidR="00A758D9" w:rsidRDefault="00A758D9" w:rsidP="00A758D9">
      <w:pPr>
        <w:pStyle w:val="ListParagraph"/>
        <w:ind w:left="360"/>
        <w:rPr>
          <w:sz w:val="32"/>
          <w:szCs w:val="32"/>
        </w:rPr>
      </w:pPr>
    </w:p>
    <w:p w:rsidR="00D66D1A" w:rsidRDefault="00D66D1A" w:rsidP="00A758D9">
      <w:pPr>
        <w:pStyle w:val="ListParagraph"/>
        <w:ind w:left="360"/>
        <w:rPr>
          <w:sz w:val="32"/>
          <w:szCs w:val="32"/>
        </w:rPr>
      </w:pPr>
    </w:p>
    <w:p w:rsidR="00D66D1A" w:rsidRDefault="00D66D1A" w:rsidP="00A758D9">
      <w:pPr>
        <w:pStyle w:val="ListParagraph"/>
        <w:ind w:left="360"/>
        <w:rPr>
          <w:sz w:val="32"/>
          <w:szCs w:val="32"/>
        </w:rPr>
      </w:pPr>
    </w:p>
    <w:p w:rsidR="00D66D1A" w:rsidRDefault="00D66D1A" w:rsidP="00A758D9">
      <w:pPr>
        <w:pStyle w:val="ListParagraph"/>
        <w:ind w:left="360"/>
        <w:rPr>
          <w:sz w:val="32"/>
          <w:szCs w:val="32"/>
        </w:rPr>
      </w:pPr>
    </w:p>
    <w:p w:rsidR="00A758D9" w:rsidRPr="00A758D9" w:rsidRDefault="0083337F" w:rsidP="00A758D9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shape id="_x0000_s1629" type="#_x0000_t75" style="position:absolute;left:0;text-align:left;margin-left:457.5pt;margin-top:3.45pt;width:26.5pt;height:14.75pt;z-index:251745280">
            <v:imagedata r:id="rId21" o:title=""/>
          </v:shape>
          <o:OLEObject Type="Embed" ProgID="Equation.DSMT4" ShapeID="_x0000_s1629" DrawAspect="Content" ObjectID="_1353594505" r:id="rId22"/>
        </w:pict>
      </w:r>
      <w:r>
        <w:rPr>
          <w:noProof/>
          <w:sz w:val="32"/>
          <w:szCs w:val="32"/>
          <w:lang w:val="en-US"/>
        </w:rPr>
        <w:pict>
          <v:shape id="_x0000_s1628" type="#_x0000_t75" style="position:absolute;left:0;text-align:left;margin-left:308.75pt;margin-top:60.95pt;width:20.4pt;height:14.75pt;z-index:251744256">
            <v:imagedata r:id="rId23" o:title=""/>
          </v:shape>
          <o:OLEObject Type="Embed" ProgID="Equation.DSMT4" ShapeID="_x0000_s1628" DrawAspect="Content" ObjectID="_1353594504" r:id="rId24"/>
        </w:pict>
      </w:r>
      <w:r>
        <w:rPr>
          <w:noProof/>
          <w:sz w:val="32"/>
          <w:szCs w:val="32"/>
          <w:lang w:val="en-US"/>
        </w:rPr>
        <w:pict>
          <v:shape id="_x0000_s1627" type="#_x0000_t75" style="position:absolute;left:0;text-align:left;margin-left:287.35pt;margin-top:16.1pt;width:21.4pt;height:14.75pt;z-index:251743232">
            <v:imagedata r:id="rId25" o:title=""/>
          </v:shape>
          <o:OLEObject Type="Embed" ProgID="Equation.DSMT4" ShapeID="_x0000_s1627" DrawAspect="Content" ObjectID="_1353594503" r:id="rId26"/>
        </w:pict>
      </w:r>
      <w:r w:rsidR="007421AA">
        <w:rPr>
          <w:noProof/>
          <w:sz w:val="32"/>
          <w:szCs w:val="32"/>
          <w:lang w:val="en-US"/>
        </w:rPr>
        <w:pict>
          <v:group id="_x0000_s1421" style="position:absolute;left:0;text-align:left;margin-left:435.9pt;margin-top:24.2pt;width:67.7pt;height:55.65pt;rotation:90;z-index:251677696" coordorigin="5530,2600" coordsize="1570,1290">
            <v:shape id="_x0000_s1422" type="#_x0000_t6" style="position:absolute;left:5530;top:2600;width:1570;height:1290"/>
            <v:rect id="_x0000_s1423" style="position:absolute;left:5530;top:3660;width:230;height:230"/>
          </v:group>
        </w:pict>
      </w:r>
      <w:r w:rsidR="007421AA">
        <w:rPr>
          <w:noProof/>
          <w:sz w:val="32"/>
          <w:szCs w:val="32"/>
          <w:lang w:val="en-US"/>
        </w:rPr>
        <w:pict>
          <v:group id="_x0000_s1412" style="position:absolute;left:0;text-align:left;margin-left:250.4pt;margin-top:5.3pt;width:97.9pt;height:55.65pt;rotation:-30;z-index:251674624" coordorigin="1630,2600" coordsize="2270,1290">
            <v:shape id="_x0000_s1413" type="#_x0000_t6" style="position:absolute;left:1630;top:2600;width:2270;height:1290"/>
            <v:rect id="_x0000_s1414" style="position:absolute;left:1630;top:3660;width:230;height:230"/>
          </v:group>
        </w:pict>
      </w: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758D9" w:rsidRDefault="0083337F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26" type="#_x0000_t75" style="position:absolute;left:0;text-align:left;margin-left:69.1pt;margin-top:15.8pt;width:20.4pt;height:14.75pt;z-index:251742208">
            <v:imagedata r:id="rId27" o:title=""/>
          </v:shape>
          <o:OLEObject Type="Embed" ProgID="Equation.DSMT4" ShapeID="_x0000_s1626" DrawAspect="Content" ObjectID="_1353594502" r:id="rId28"/>
        </w:pict>
      </w: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</w:p>
    <w:p w:rsidR="00A758D9" w:rsidRPr="00A758D9" w:rsidRDefault="0083337F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RPr="00A758D9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  <w:r>
        <w:rPr>
          <w:noProof/>
          <w:sz w:val="32"/>
          <w:szCs w:val="32"/>
          <w:lang w:val="en-US"/>
        </w:rPr>
        <w:lastRenderedPageBreak/>
        <w:pict>
          <v:shape id="_x0000_s1630" type="#_x0000_t75" style="position:absolute;left:0;text-align:left;margin-left:30.7pt;margin-top:18.8pt;width:26.5pt;height:14.75pt;z-index:251746304">
            <v:imagedata r:id="rId29" o:title=""/>
          </v:shape>
          <o:OLEObject Type="Embed" ProgID="Equation.DSMT4" ShapeID="_x0000_s1630" DrawAspect="Content" ObjectID="_1353594506" r:id="rId30"/>
        </w:pict>
      </w:r>
      <w:r w:rsidR="00A758D9">
        <w:rPr>
          <w:sz w:val="32"/>
          <w:szCs w:val="32"/>
        </w:rPr>
        <w:t xml:space="preserve"> </w:t>
      </w:r>
    </w:p>
    <w:p w:rsidR="00A758D9" w:rsidRDefault="007421AA" w:rsidP="00A758D9">
      <w:pPr>
        <w:pStyle w:val="ListParagraph"/>
        <w:ind w:left="360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group id="_x0000_s1415" style="position:absolute;left:0;text-align:left;margin-left:44.35pt;margin-top:5.5pt;width:103.5pt;height:47.85pt;rotation:10102908fd;z-index:251675648" coordorigin="8850,2780" coordsize="2400,1110">
            <v:shape id="_x0000_s1416" type="#_x0000_t6" style="position:absolute;left:8850;top:2780;width:2400;height:1110"/>
            <v:rect id="_x0000_s1417" style="position:absolute;left:8850;top:3660;width:230;height:230"/>
          </v:group>
        </w:pict>
      </w: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D66D1A" w:rsidRDefault="00D66D1A" w:rsidP="00A758D9">
      <w:pPr>
        <w:pStyle w:val="ListParagraph"/>
        <w:rPr>
          <w:sz w:val="32"/>
          <w:szCs w:val="32"/>
        </w:rPr>
      </w:pPr>
    </w:p>
    <w:p w:rsidR="00D66D1A" w:rsidRDefault="00D66D1A" w:rsidP="00A758D9">
      <w:pPr>
        <w:pStyle w:val="ListParagraph"/>
        <w:rPr>
          <w:sz w:val="32"/>
          <w:szCs w:val="32"/>
        </w:rPr>
      </w:pPr>
    </w:p>
    <w:p w:rsidR="00D66D1A" w:rsidRDefault="00D66D1A" w:rsidP="00A758D9">
      <w:pPr>
        <w:pStyle w:val="ListParagraph"/>
        <w:rPr>
          <w:sz w:val="32"/>
          <w:szCs w:val="32"/>
        </w:rPr>
      </w:pPr>
    </w:p>
    <w:p w:rsidR="00A758D9" w:rsidRPr="00A758D9" w:rsidRDefault="007421AA" w:rsidP="00A758D9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group id="_x0000_s1433" style="position:absolute;left:0;text-align:left;margin-left:59.35pt;margin-top:9.25pt;width:67.7pt;height:55.65pt;rotation:-3985618fd;z-index:251681792" coordorigin="5530,2600" coordsize="1570,1290">
            <v:shape id="_x0000_s1434" type="#_x0000_t6" style="position:absolute;left:5530;top:2600;width:1570;height:1290"/>
            <v:rect id="_x0000_s1435" style="position:absolute;left:5530;top:3660;width:230;height:230"/>
          </v:group>
        </w:pict>
      </w: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</w:p>
    <w:p w:rsidR="00A758D9" w:rsidRDefault="0083337F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34" type="#_x0000_t75" style="position:absolute;left:0;text-align:left;margin-left:89.1pt;margin-top:15.4pt;width:25.45pt;height:14.75pt;z-index:251750400">
            <v:imagedata r:id="rId31" o:title=""/>
          </v:shape>
          <o:OLEObject Type="Embed" ProgID="Equation.DSMT4" ShapeID="_x0000_s1634" DrawAspect="Content" ObjectID="_1353594510" r:id="rId32"/>
        </w:pict>
      </w:r>
      <w:r w:rsidR="00D66D1A">
        <w:rPr>
          <w:noProof/>
          <w:sz w:val="32"/>
          <w:szCs w:val="32"/>
          <w:lang w:val="en-US"/>
        </w:rPr>
        <w:pict>
          <v:group id="_x0000_s1409" style="position:absolute;left:0;text-align:left;margin-left:58.6pt;margin-top:1.6pt;width:67.7pt;height:55.65pt;z-index:251673600" coordorigin="5530,2600" coordsize="1570,1290">
            <v:shape id="_x0000_s1410" type="#_x0000_t6" style="position:absolute;left:5530;top:2600;width:1570;height:1290"/>
            <v:rect id="_x0000_s1411" style="position:absolute;left:5530;top:3660;width:230;height:230"/>
          </v:group>
        </w:pict>
      </w:r>
    </w:p>
    <w:p w:rsidR="00A758D9" w:rsidRDefault="007421AA" w:rsidP="00A758D9">
      <w:pPr>
        <w:pStyle w:val="ListParagraph"/>
        <w:numPr>
          <w:ilvl w:val="0"/>
          <w:numId w:val="33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group id="_x0000_s1424" style="position:absolute;left:0;text-align:left;margin-left:35.9pt;margin-top:7pt;width:101.4pt;height:55.65pt;flip:x;z-index:251678720" coordorigin="1630,2600" coordsize="2270,1290">
            <v:shape id="_x0000_s1425" type="#_x0000_t6" style="position:absolute;left:1630;top:2600;width:2270;height:1290"/>
            <v:rect id="_x0000_s1426" style="position:absolute;left:1630;top:3660;width:230;height:230"/>
          </v:group>
        </w:pict>
      </w: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A758D9" w:rsidRDefault="0083337F" w:rsidP="00A758D9">
      <w:pPr>
        <w:pStyle w:val="ListParagraph"/>
        <w:ind w:left="360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33" type="#_x0000_t75" style="position:absolute;left:0;text-align:left;margin-left:222.5pt;margin-top:3pt;width:27.55pt;height:14.75pt;z-index:251749376">
            <v:imagedata r:id="rId33" o:title=""/>
          </v:shape>
          <o:OLEObject Type="Embed" ProgID="Equation.DSMT4" ShapeID="_x0000_s1633" DrawAspect="Content" ObjectID="_1353594509" r:id="rId34"/>
        </w:pict>
      </w:r>
      <w:r>
        <w:rPr>
          <w:noProof/>
          <w:sz w:val="32"/>
          <w:szCs w:val="32"/>
          <w:lang w:val="en-US"/>
        </w:rPr>
        <w:pict>
          <v:shape id="_x0000_s1632" type="#_x0000_t75" style="position:absolute;left:0;text-align:left;margin-left:118pt;margin-top:10.5pt;width:20.4pt;height:14.75pt;z-index:251748352">
            <v:imagedata r:id="rId35" o:title=""/>
          </v:shape>
          <o:OLEObject Type="Embed" ProgID="Equation.DSMT4" ShapeID="_x0000_s1632" DrawAspect="Content" ObjectID="_1353594508" r:id="rId36"/>
        </w:pict>
      </w:r>
    </w:p>
    <w:p w:rsidR="00A758D9" w:rsidRDefault="0083337F" w:rsidP="00A758D9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shape id="_x0000_s1631" type="#_x0000_t75" style="position:absolute;left:0;text-align:left;margin-left:57.25pt;margin-top:4.1pt;width:20.4pt;height:14.75pt;z-index:251747328">
            <v:imagedata r:id="rId37" o:title=""/>
          </v:shape>
          <o:OLEObject Type="Embed" ProgID="Equation.DSMT4" ShapeID="_x0000_s1631" DrawAspect="Content" ObjectID="_1353594507" r:id="rId38"/>
        </w:pict>
      </w:r>
    </w:p>
    <w:p w:rsidR="00A758D9" w:rsidRDefault="0083337F" w:rsidP="00A758D9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shape id="_x0000_s1636" type="#_x0000_t75" style="position:absolute;left:0;text-align:left;margin-left:462.95pt;margin-top:-46.6pt;width:17.35pt;height:14.75pt;z-index:251752448">
            <v:imagedata r:id="rId39" o:title=""/>
          </v:shape>
          <o:OLEObject Type="Embed" ProgID="Equation.DSMT4" ShapeID="_x0000_s1636" DrawAspect="Content" ObjectID="_1353594512" r:id="rId40"/>
        </w:pict>
      </w:r>
      <w:r>
        <w:rPr>
          <w:noProof/>
          <w:sz w:val="32"/>
          <w:szCs w:val="32"/>
          <w:lang w:val="en-US"/>
        </w:rPr>
        <w:pict>
          <v:shape id="_x0000_s1635" type="#_x0000_t75" style="position:absolute;left:0;text-align:left;margin-left:462.95pt;margin-top:-.1pt;width:17.35pt;height:14.75pt;z-index:251751424">
            <v:imagedata r:id="rId41" o:title=""/>
          </v:shape>
          <o:OLEObject Type="Embed" ProgID="Equation.DSMT4" ShapeID="_x0000_s1635" DrawAspect="Content" ObjectID="_1353594511" r:id="rId42"/>
        </w:pict>
      </w: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A758D9" w:rsidRDefault="00A758D9" w:rsidP="00A758D9">
      <w:pPr>
        <w:pStyle w:val="ListParagraph"/>
        <w:rPr>
          <w:sz w:val="32"/>
          <w:szCs w:val="32"/>
        </w:rPr>
      </w:pPr>
    </w:p>
    <w:p w:rsidR="00A758D9" w:rsidRPr="00A758D9" w:rsidRDefault="00A758D9" w:rsidP="00A758D9">
      <w:pPr>
        <w:pStyle w:val="ListParagraph"/>
        <w:rPr>
          <w:sz w:val="32"/>
          <w:szCs w:val="32"/>
        </w:rPr>
      </w:pPr>
    </w:p>
    <w:p w:rsid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A758D9" w:rsidRPr="00A758D9" w:rsidRDefault="00A758D9" w:rsidP="00A758D9">
      <w:pPr>
        <w:pStyle w:val="ListParagraph"/>
        <w:numPr>
          <w:ilvl w:val="0"/>
          <w:numId w:val="33"/>
        </w:numPr>
        <w:rPr>
          <w:sz w:val="32"/>
          <w:szCs w:val="32"/>
        </w:rPr>
        <w:sectPr w:rsidR="00A758D9" w:rsidRPr="00A758D9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C73466" w:rsidRDefault="00C73466" w:rsidP="00757386">
      <w:pPr>
        <w:pStyle w:val="NormalWeb"/>
        <w:spacing w:before="80" w:after="80"/>
        <w:textAlignment w:val="auto"/>
        <w:rPr>
          <w:b/>
          <w:sz w:val="32"/>
          <w:szCs w:val="32"/>
        </w:rPr>
        <w:sectPr w:rsidR="00C73466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757386" w:rsidRDefault="00F8143E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  <w:r w:rsidRPr="00F8143E">
        <w:rPr>
          <w:b/>
          <w:noProof/>
          <w:sz w:val="32"/>
          <w:szCs w:val="32"/>
        </w:rPr>
        <w:lastRenderedPageBreak/>
        <w:pict>
          <v:shape id="_x0000_s1391" type="#_x0000_t75" style="position:absolute;margin-left:445.55pt;margin-top:-23.9pt;width:110.9pt;height:58.75pt;z-index:251661312">
            <v:imagedata r:id="rId43" o:title=""/>
          </v:shape>
          <o:OLEObject Type="Embed" ProgID="Equation.DSMT4" ShapeID="_x0000_s1391" DrawAspect="Content" ObjectID="_1353594490" r:id="rId44"/>
        </w:pict>
      </w:r>
      <w:r w:rsidR="00757386">
        <w:rPr>
          <w:b/>
          <w:sz w:val="32"/>
          <w:szCs w:val="32"/>
        </w:rPr>
        <w:t>II</w:t>
      </w:r>
      <w:r w:rsidR="00757386" w:rsidRPr="00D91082">
        <w:rPr>
          <w:b/>
          <w:sz w:val="32"/>
          <w:szCs w:val="32"/>
        </w:rPr>
        <w:t xml:space="preserve"> – </w:t>
      </w:r>
      <w:r w:rsidR="00757386">
        <w:rPr>
          <w:b/>
          <w:sz w:val="32"/>
          <w:szCs w:val="32"/>
        </w:rPr>
        <w:t>Sine Ratio</w:t>
      </w:r>
      <w:r w:rsidR="00757386" w:rsidRPr="00D91082">
        <w:rPr>
          <w:sz w:val="32"/>
          <w:szCs w:val="32"/>
        </w:rPr>
        <w:t xml:space="preserve"> </w:t>
      </w:r>
      <w:r w:rsidR="00757386">
        <w:rPr>
          <w:i/>
          <w:sz w:val="32"/>
          <w:szCs w:val="32"/>
        </w:rPr>
        <w:t>Determine the measure of each missing side.</w:t>
      </w:r>
    </w:p>
    <w:p w:rsidR="00C73466" w:rsidRDefault="00C73466" w:rsidP="00757386">
      <w:pPr>
        <w:pStyle w:val="NormalWeb"/>
        <w:spacing w:before="80" w:after="80"/>
        <w:textAlignment w:val="auto"/>
        <w:rPr>
          <w:b/>
          <w:sz w:val="32"/>
          <w:szCs w:val="32"/>
        </w:rPr>
        <w:sectPr w:rsidR="00C73466" w:rsidSect="00C73466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73466" w:rsidRPr="00A758D9" w:rsidRDefault="004105E6" w:rsidP="00C73466">
      <w:pPr>
        <w:pStyle w:val="ListParagraph"/>
        <w:ind w:left="360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55" type="#_x0000_t75" style="position:absolute;left:0;text-align:left;margin-left:491.85pt;margin-top:479.6pt;width:11.1pt;height:12pt;z-index:251771904">
            <v:imagedata r:id="rId45" o:title=""/>
          </v:shape>
          <o:OLEObject Type="Embed" ProgID="Equation.DSMT4" ShapeID="_x0000_s1655" DrawAspect="Content" ObjectID="_1353594530" r:id="rId46"/>
        </w:pict>
      </w:r>
      <w:r>
        <w:rPr>
          <w:noProof/>
          <w:sz w:val="32"/>
          <w:szCs w:val="32"/>
          <w:lang w:val="en-US"/>
        </w:rPr>
        <w:pict>
          <v:shape id="_x0000_s1654" type="#_x0000_t75" style="position:absolute;left:0;text-align:left;margin-left:251.2pt;margin-top:498.35pt;width:11.1pt;height:12pt;z-index:251770880">
            <v:imagedata r:id="rId45" o:title=""/>
          </v:shape>
          <o:OLEObject Type="Embed" ProgID="Equation.DSMT4" ShapeID="_x0000_s1654" DrawAspect="Content" ObjectID="_1353594529" r:id="rId47"/>
        </w:pict>
      </w:r>
      <w:r>
        <w:rPr>
          <w:noProof/>
          <w:sz w:val="32"/>
          <w:szCs w:val="32"/>
          <w:lang w:val="en-US"/>
        </w:rPr>
        <w:pict>
          <v:shape id="_x0000_s1653" type="#_x0000_t75" style="position:absolute;left:0;text-align:left;margin-left:89.5pt;margin-top:479.6pt;width:11.1pt;height:12pt;z-index:251769856">
            <v:imagedata r:id="rId45" o:title=""/>
          </v:shape>
          <o:OLEObject Type="Embed" ProgID="Equation.DSMT4" ShapeID="_x0000_s1653" DrawAspect="Content" ObjectID="_1353594528" r:id="rId48"/>
        </w:pict>
      </w:r>
      <w:r>
        <w:rPr>
          <w:noProof/>
          <w:sz w:val="32"/>
          <w:szCs w:val="32"/>
          <w:lang w:val="en-US"/>
        </w:rPr>
        <w:pict>
          <v:shape id="_x0000_s1652" type="#_x0000_t75" style="position:absolute;left:0;text-align:left;margin-left:459.5pt;margin-top:230.6pt;width:11.1pt;height:12pt;z-index:251768832">
            <v:imagedata r:id="rId45" o:title=""/>
          </v:shape>
          <o:OLEObject Type="Embed" ProgID="Equation.DSMT4" ShapeID="_x0000_s1652" DrawAspect="Content" ObjectID="_1353594527" r:id="rId49"/>
        </w:pict>
      </w:r>
      <w:r>
        <w:rPr>
          <w:noProof/>
          <w:sz w:val="32"/>
          <w:szCs w:val="32"/>
          <w:lang w:val="en-US"/>
        </w:rPr>
        <w:pict>
          <v:shape id="_x0000_s1651" type="#_x0000_t75" style="position:absolute;left:0;text-align:left;margin-left:266.85pt;margin-top:218.6pt;width:11.1pt;height:12pt;z-index:251767808">
            <v:imagedata r:id="rId45" o:title=""/>
          </v:shape>
          <o:OLEObject Type="Embed" ProgID="Equation.DSMT4" ShapeID="_x0000_s1651" DrawAspect="Content" ObjectID="_1353594526" r:id="rId50"/>
        </w:pict>
      </w:r>
      <w:r>
        <w:rPr>
          <w:noProof/>
          <w:sz w:val="32"/>
          <w:szCs w:val="32"/>
          <w:lang w:val="en-US"/>
        </w:rPr>
        <w:pict>
          <v:shape id="_x0000_s1650" type="#_x0000_t75" style="position:absolute;left:0;text-align:left;margin-left:104.3pt;margin-top:249.85pt;width:11.1pt;height:12pt;z-index:251766784">
            <v:imagedata r:id="rId45" o:title=""/>
          </v:shape>
          <o:OLEObject Type="Embed" ProgID="Equation.DSMT4" ShapeID="_x0000_s1650" DrawAspect="Content" ObjectID="_1353594525" r:id="rId51"/>
        </w:pict>
      </w:r>
      <w:r>
        <w:rPr>
          <w:noProof/>
          <w:sz w:val="32"/>
          <w:szCs w:val="32"/>
          <w:lang w:val="en-US"/>
        </w:rPr>
        <w:pict>
          <v:shape id="_x0000_s1649" type="#_x0000_t75" style="position:absolute;left:0;text-align:left;margin-left:455pt;margin-top:47.3pt;width:11.1pt;height:12pt;z-index:251765760">
            <v:imagedata r:id="rId45" o:title=""/>
          </v:shape>
          <o:OLEObject Type="Embed" ProgID="Equation.DSMT4" ShapeID="_x0000_s1649" DrawAspect="Content" ObjectID="_1353594524" r:id="rId52"/>
        </w:pict>
      </w:r>
      <w:r>
        <w:rPr>
          <w:noProof/>
          <w:sz w:val="32"/>
          <w:szCs w:val="32"/>
          <w:lang w:val="en-US"/>
        </w:rPr>
        <w:pict>
          <v:shape id="_x0000_s1648" type="#_x0000_t75" style="position:absolute;left:0;text-align:left;margin-left:277.95pt;margin-top:28.1pt;width:11.1pt;height:12pt;z-index:251764736">
            <v:imagedata r:id="rId45" o:title=""/>
          </v:shape>
          <o:OLEObject Type="Embed" ProgID="Equation.DSMT4" ShapeID="_x0000_s1648" DrawAspect="Content" ObjectID="_1353594523" r:id="rId53"/>
        </w:pict>
      </w:r>
      <w:r>
        <w:rPr>
          <w:noProof/>
          <w:sz w:val="32"/>
          <w:szCs w:val="32"/>
          <w:lang w:val="en-US"/>
        </w:rPr>
        <w:pict>
          <v:shape id="_x0000_s1647" type="#_x0000_t75" style="position:absolute;left:0;text-align:left;margin-left:99.2pt;margin-top:6.2pt;width:11.1pt;height:12pt;z-index:251763712">
            <v:imagedata r:id="rId45" o:title=""/>
          </v:shape>
          <o:OLEObject Type="Embed" ProgID="Equation.DSMT4" ShapeID="_x0000_s1647" DrawAspect="Content" ObjectID="_1353594522" r:id="rId54"/>
        </w:pict>
      </w:r>
      <w:r w:rsidR="00C73466">
        <w:rPr>
          <w:noProof/>
          <w:sz w:val="32"/>
          <w:szCs w:val="32"/>
          <w:lang w:val="en-US"/>
        </w:rPr>
        <w:pict>
          <v:group id="_x0000_s1487" style="position:absolute;left:0;text-align:left;margin-left:73.55pt;margin-top:24.2pt;width:67.7pt;height:55.65pt;rotation:90;z-index:251689984" coordorigin="5530,2600" coordsize="1570,1290">
            <v:shape id="_x0000_s1488" type="#_x0000_t6" style="position:absolute;left:5530;top:2600;width:1570;height:1290"/>
            <v:rect id="_x0000_s1489" style="position:absolute;left:5530;top:3660;width:230;height:230"/>
          </v:group>
        </w:pict>
      </w: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</w:p>
    <w:p w:rsidR="00C73466" w:rsidRPr="00A758D9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RPr="00A758D9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  <w:r>
        <w:rPr>
          <w:sz w:val="32"/>
          <w:szCs w:val="32"/>
        </w:rPr>
        <w:lastRenderedPageBreak/>
        <w:t xml:space="preserve"> </w:t>
      </w:r>
    </w:p>
    <w:p w:rsidR="00C73466" w:rsidRDefault="004105E6" w:rsidP="00C73466">
      <w:pPr>
        <w:pStyle w:val="ListParagraph"/>
        <w:ind w:left="360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57" type="#_x0000_t75" style="position:absolute;left:0;text-align:left;margin-left:289.05pt;margin-top:28.6pt;width:16.15pt;height:13.95pt;z-index:251773952">
            <v:imagedata r:id="rId55" o:title=""/>
          </v:shape>
          <o:OLEObject Type="Embed" ProgID="Equation.DSMT4" ShapeID="_x0000_s1657" DrawAspect="Content" ObjectID="_1353594532" r:id="rId56"/>
        </w:pict>
      </w:r>
      <w:r>
        <w:rPr>
          <w:noProof/>
          <w:sz w:val="32"/>
          <w:szCs w:val="32"/>
          <w:lang w:val="en-US"/>
        </w:rPr>
        <w:pict>
          <v:shape id="_x0000_s1656" type="#_x0000_t75" style="position:absolute;left:0;text-align:left;margin-left:111.05pt;margin-top:8.4pt;width:16.15pt;height:15pt;z-index:251772928">
            <v:imagedata r:id="rId57" o:title=""/>
          </v:shape>
          <o:OLEObject Type="Embed" ProgID="Equation.DSMT4" ShapeID="_x0000_s1656" DrawAspect="Content" ObjectID="_1353594531" r:id="rId58"/>
        </w:pict>
      </w:r>
      <w:r w:rsidR="003D2053">
        <w:rPr>
          <w:noProof/>
          <w:sz w:val="32"/>
          <w:szCs w:val="32"/>
          <w:lang w:val="en-US"/>
        </w:rPr>
        <w:pict>
          <v:shape id="_x0000_s1639" type="#_x0000_t75" style="position:absolute;left:0;text-align:left;margin-left:494.1pt;margin-top:17pt;width:23.25pt;height:15pt;z-index:251756544">
            <v:imagedata r:id="rId59" o:title=""/>
          </v:shape>
          <o:OLEObject Type="Embed" ProgID="Equation.DSMT4" ShapeID="_x0000_s1639" DrawAspect="Content" ObjectID="_1353594515" r:id="rId60"/>
        </w:pict>
      </w:r>
      <w:r w:rsidR="003D2053">
        <w:rPr>
          <w:noProof/>
          <w:sz w:val="32"/>
          <w:szCs w:val="32"/>
          <w:lang w:val="en-US"/>
        </w:rPr>
        <w:pict>
          <v:shape id="_x0000_s1638" type="#_x0000_t75" style="position:absolute;left:0;text-align:left;margin-left:316.6pt;margin-top:8.75pt;width:23.25pt;height:15pt;z-index:251755520">
            <v:imagedata r:id="rId61" o:title=""/>
          </v:shape>
          <o:OLEObject Type="Embed" ProgID="Equation.DSMT4" ShapeID="_x0000_s1638" DrawAspect="Content" ObjectID="_1353594514" r:id="rId62"/>
        </w:pict>
      </w:r>
      <w:r w:rsidR="003D2053">
        <w:rPr>
          <w:noProof/>
          <w:sz w:val="32"/>
          <w:szCs w:val="32"/>
        </w:rPr>
        <w:pict>
          <v:shape id="_x0000_s1637" type="#_x0000_t75" style="position:absolute;left:0;text-align:left;margin-left:81.05pt;margin-top:8.75pt;width:23.25pt;height:15pt;z-index:251754496">
            <v:imagedata r:id="rId63" o:title=""/>
          </v:shape>
          <o:OLEObject Type="Embed" ProgID="Equation.DSMT4" ShapeID="_x0000_s1637" DrawAspect="Content" ObjectID="_1353594513" r:id="rId64"/>
        </w:pict>
      </w:r>
      <w:r w:rsidR="00D66D1A">
        <w:rPr>
          <w:noProof/>
          <w:sz w:val="32"/>
          <w:szCs w:val="32"/>
          <w:lang w:val="en-US"/>
        </w:rPr>
        <w:pict>
          <v:group id="_x0000_s1505" style="position:absolute;left:0;text-align:left;margin-left:449pt;margin-top:7pt;width:67.7pt;height:55.65pt;rotation:8828251fd;z-index:251696128" coordorigin="5530,2600" coordsize="1570,1290">
            <v:shape id="_x0000_s1506" type="#_x0000_t6" style="position:absolute;left:5530;top:2600;width:1570;height:1290"/>
            <v:rect id="_x0000_s1507" style="position:absolute;left:5530;top:3660;width:230;height:230"/>
          </v:group>
        </w:pict>
      </w:r>
      <w:r w:rsidR="00C73466">
        <w:rPr>
          <w:noProof/>
          <w:sz w:val="32"/>
          <w:szCs w:val="32"/>
          <w:lang w:val="en-US"/>
        </w:rPr>
        <w:pict>
          <v:group id="_x0000_s1481" style="position:absolute;left:0;text-align:left;margin-left:236.35pt;margin-top:1pt;width:103.5pt;height:47.85pt;rotation:10102908fd;z-index:251687936" coordorigin="8850,2780" coordsize="2400,1110">
            <v:shape id="_x0000_s1482" type="#_x0000_t6" style="position:absolute;left:8850;top:2780;width:2400;height:1110"/>
            <v:rect id="_x0000_s1483" style="position:absolute;left:8850;top:3660;width:230;height:230"/>
          </v:group>
        </w:pict>
      </w:r>
    </w:p>
    <w:p w:rsidR="00C73466" w:rsidRDefault="004105E6" w:rsidP="00C73466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shape id="_x0000_s1658" type="#_x0000_t75" style="position:absolute;left:0;text-align:left;margin-left:479.6pt;margin-top:14.6pt;width:27.25pt;height:15pt;z-index:251774976">
            <v:imagedata r:id="rId65" o:title=""/>
          </v:shape>
          <o:OLEObject Type="Embed" ProgID="Equation.DSMT4" ShapeID="_x0000_s1658" DrawAspect="Content" ObjectID="_1353594533" r:id="rId66"/>
        </w:pict>
      </w: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D66D1A" w:rsidRDefault="00D66D1A" w:rsidP="00C73466">
      <w:pPr>
        <w:pStyle w:val="ListParagraph"/>
        <w:rPr>
          <w:sz w:val="32"/>
          <w:szCs w:val="32"/>
        </w:rPr>
      </w:pPr>
    </w:p>
    <w:p w:rsidR="00D66D1A" w:rsidRDefault="00D66D1A" w:rsidP="00C73466">
      <w:pPr>
        <w:pStyle w:val="ListParagraph"/>
        <w:rPr>
          <w:sz w:val="32"/>
          <w:szCs w:val="32"/>
        </w:rPr>
      </w:pP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C73466" w:rsidRPr="00A758D9" w:rsidRDefault="004105E6" w:rsidP="00C73466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shape id="_x0000_s1659" type="#_x0000_t75" style="position:absolute;left:0;text-align:left;margin-left:76.05pt;margin-top:19.7pt;width:27.25pt;height:15pt;z-index:251776000">
            <v:imagedata r:id="rId67" o:title=""/>
          </v:shape>
          <o:OLEObject Type="Embed" ProgID="Equation.DSMT4" ShapeID="_x0000_s1659" DrawAspect="Content" ObjectID="_1353594534" r:id="rId68"/>
        </w:pict>
      </w:r>
      <w:r w:rsidR="003D2053">
        <w:rPr>
          <w:noProof/>
          <w:sz w:val="32"/>
          <w:szCs w:val="32"/>
          <w:lang w:val="en-US"/>
        </w:rPr>
        <w:pict>
          <v:group id="_x0000_s1641" style="position:absolute;left:0;text-align:left;margin-left:254.85pt;margin-top:7.65pt;width:49.6pt;height:73.7pt;z-index:251659263" coordorigin="5817,5129" coordsize="992,1474">
            <v:shape id="_x0000_s1497" type="#_x0000_t6" style="position:absolute;left:5636;top:5310;width:1354;height:992;rotation:-3985618fd" o:regroupid="1"/>
            <v:rect id="_x0000_s1498" style="position:absolute;left:6279;top:6405;width:198;height:198;rotation:-3985618fd" o:regroupid="1"/>
          </v:group>
        </w:pict>
      </w:r>
      <w:r w:rsidR="00D66D1A">
        <w:rPr>
          <w:noProof/>
          <w:sz w:val="32"/>
          <w:szCs w:val="32"/>
          <w:lang w:val="en-US"/>
        </w:rPr>
        <w:pict>
          <v:group id="_x0000_s1502" style="position:absolute;left:0;text-align:left;margin-left:44.35pt;margin-top:6.2pt;width:97.9pt;height:55.65pt;rotation:-30;z-index:251695104" coordorigin="1630,2600" coordsize="2270,1290">
            <v:shape id="_x0000_s1503" type="#_x0000_t6" style="position:absolute;left:1630;top:2600;width:2270;height:1290"/>
            <v:rect id="_x0000_s1504" style="position:absolute;left:1630;top:3660;width:230;height:230"/>
          </v:group>
        </w:pict>
      </w: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73466" w:rsidRDefault="003D2053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42" type="#_x0000_t75" style="position:absolute;left:0;text-align:left;margin-left:45.1pt;margin-top:14.25pt;width:23.25pt;height:15pt;z-index:251758592">
            <v:imagedata r:id="rId69" o:title=""/>
          </v:shape>
          <o:OLEObject Type="Embed" ProgID="Equation.DSMT4" ShapeID="_x0000_s1642" DrawAspect="Content" ObjectID="_1353594517" r:id="rId70"/>
        </w:pict>
      </w:r>
    </w:p>
    <w:p w:rsidR="00C73466" w:rsidRDefault="003D2053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40" type="#_x0000_t75" style="position:absolute;left:0;text-align:left;margin-left:95.05pt;margin-top:15pt;width:23.25pt;height:15pt;z-index:251757568">
            <v:imagedata r:id="rId71" o:title=""/>
          </v:shape>
          <o:OLEObject Type="Embed" ProgID="Equation.DSMT4" ShapeID="_x0000_s1640" DrawAspect="Content" ObjectID="_1353594516" r:id="rId72"/>
        </w:pict>
      </w: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group id="_x0000_s1490" style="position:absolute;left:0;text-align:left;margin-left:35.9pt;margin-top:7pt;width:101.4pt;height:55.65pt;flip:x;z-index:251691008" coordorigin="1630,2600" coordsize="2270,1290">
            <v:shape id="_x0000_s1491" type="#_x0000_t6" style="position:absolute;left:1630;top:2600;width:2270;height:1290"/>
            <v:rect id="_x0000_s1492" style="position:absolute;left:1630;top:3660;width:230;height:230"/>
          </v:group>
        </w:pict>
      </w: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Sect="00A758D9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C73466" w:rsidRDefault="004105E6" w:rsidP="00C73466">
      <w:pPr>
        <w:pStyle w:val="ListParagraph"/>
        <w:ind w:left="360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61" type="#_x0000_t75" style="position:absolute;left:0;text-align:left;margin-left:522.95pt;margin-top:9.6pt;width:10.1pt;height:15pt;z-index:251778048">
            <v:imagedata r:id="rId73" o:title=""/>
          </v:shape>
          <o:OLEObject Type="Embed" ProgID="Equation.DSMT4" ShapeID="_x0000_s1661" DrawAspect="Content" ObjectID="_1353594536" r:id="rId74"/>
        </w:pict>
      </w:r>
    </w:p>
    <w:p w:rsidR="00C73466" w:rsidRDefault="004105E6" w:rsidP="00C73466">
      <w:pPr>
        <w:pStyle w:val="ListParagraph"/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pict>
          <v:shape id="_x0000_s1660" type="#_x0000_t75" style="position:absolute;left:0;text-align:left;margin-left:252.35pt;margin-top:6.7pt;width:11.1pt;height:15pt;z-index:251777024">
            <v:imagedata r:id="rId75" o:title=""/>
          </v:shape>
          <o:OLEObject Type="Embed" ProgID="Equation.DSMT4" ShapeID="_x0000_s1660" DrawAspect="Content" ObjectID="_1353594535" r:id="rId76"/>
        </w:pict>
      </w:r>
      <w:r w:rsidR="003D2053">
        <w:rPr>
          <w:noProof/>
          <w:sz w:val="32"/>
          <w:szCs w:val="32"/>
          <w:lang w:val="en-US"/>
        </w:rPr>
        <w:pict>
          <v:shape id="_x0000_s1643" type="#_x0000_t75" style="position:absolute;left:0;text-align:left;margin-left:436.25pt;margin-top:7.35pt;width:23.25pt;height:15pt;z-index:251759616">
            <v:imagedata r:id="rId77" o:title=""/>
          </v:shape>
          <o:OLEObject Type="Embed" ProgID="Equation.DSMT4" ShapeID="_x0000_s1643" DrawAspect="Content" ObjectID="_1353594518" r:id="rId78"/>
        </w:pict>
      </w: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D66D1A" w:rsidRDefault="00D66D1A" w:rsidP="00C73466">
      <w:pPr>
        <w:pStyle w:val="ListParagraph"/>
        <w:rPr>
          <w:sz w:val="32"/>
          <w:szCs w:val="32"/>
        </w:rPr>
      </w:pPr>
    </w:p>
    <w:p w:rsidR="00D66D1A" w:rsidRDefault="00D66D1A" w:rsidP="00C73466">
      <w:pPr>
        <w:pStyle w:val="ListParagraph"/>
        <w:rPr>
          <w:sz w:val="32"/>
          <w:szCs w:val="32"/>
        </w:rPr>
      </w:pPr>
    </w:p>
    <w:p w:rsidR="00D66D1A" w:rsidRDefault="00D66D1A" w:rsidP="00C73466">
      <w:pPr>
        <w:pStyle w:val="ListParagraph"/>
        <w:rPr>
          <w:sz w:val="32"/>
          <w:szCs w:val="32"/>
        </w:rPr>
      </w:pPr>
    </w:p>
    <w:p w:rsidR="00C73466" w:rsidRDefault="00C73466" w:rsidP="00C73466">
      <w:pPr>
        <w:pStyle w:val="ListParagraph"/>
        <w:rPr>
          <w:sz w:val="32"/>
          <w:szCs w:val="32"/>
        </w:rPr>
      </w:pPr>
    </w:p>
    <w:p w:rsidR="00C73466" w:rsidRPr="00A758D9" w:rsidRDefault="00C73466" w:rsidP="00C73466">
      <w:pPr>
        <w:pStyle w:val="ListParagraph"/>
        <w:rPr>
          <w:sz w:val="32"/>
          <w:szCs w:val="32"/>
        </w:rPr>
      </w:pP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73466" w:rsidRDefault="00D66D1A" w:rsidP="00C73466">
      <w:pPr>
        <w:pStyle w:val="ListParagraph"/>
        <w:ind w:left="360"/>
        <w:rPr>
          <w:sz w:val="32"/>
          <w:szCs w:val="32"/>
        </w:rPr>
        <w:sectPr w:rsidR="00C7346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  <w:r w:rsidRPr="00C73466">
        <w:rPr>
          <w:noProof/>
          <w:lang w:val="en-US"/>
        </w:rPr>
        <w:lastRenderedPageBreak/>
        <w:pict>
          <v:group id="_x0000_s1493" style="position:absolute;left:0;text-align:left;margin-left:434.15pt;margin-top:20.3pt;width:101.4pt;height:55.65pt;rotation:-45;flip:x;z-index:251692032" coordorigin="1630,2600" coordsize="2270,1290">
            <v:shape id="_x0000_s1494" type="#_x0000_t6" style="position:absolute;left:1630;top:2600;width:2270;height:1290"/>
            <v:rect id="_x0000_s1495" style="position:absolute;left:1630;top:3660;width:230;height:230"/>
          </v:group>
        </w:pict>
      </w:r>
      <w:r w:rsidR="00C73466">
        <w:rPr>
          <w:noProof/>
          <w:sz w:val="32"/>
          <w:szCs w:val="32"/>
          <w:lang w:val="en-US"/>
        </w:rPr>
        <w:pict>
          <v:group id="_x0000_s1475" style="position:absolute;left:0;text-align:left;margin-left:57.3pt;margin-top:20.3pt;width:67.7pt;height:55.65pt;z-index:251685888" coordorigin="5530,2600" coordsize="1570,1290">
            <v:shape id="_x0000_s1476" type="#_x0000_t6" style="position:absolute;left:5530;top:2600;width:1570;height:1290"/>
            <v:rect id="_x0000_s1477" style="position:absolute;left:5530;top:3660;width:230;height:230"/>
          </v:group>
        </w:pict>
      </w:r>
    </w:p>
    <w:p w:rsidR="00C73466" w:rsidRDefault="004105E6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63" type="#_x0000_t75" style="position:absolute;left:0;text-align:left;margin-left:277.95pt;margin-top:-6.9pt;width:20.2pt;height:15pt;z-index:251780096">
            <v:imagedata r:id="rId79" o:title=""/>
          </v:shape>
          <o:OLEObject Type="Embed" ProgID="Equation.DSMT4" ShapeID="_x0000_s1663" DrawAspect="Content" ObjectID="_1353594538" r:id="rId80"/>
        </w:pict>
      </w:r>
      <w:r>
        <w:rPr>
          <w:noProof/>
          <w:sz w:val="32"/>
          <w:szCs w:val="32"/>
          <w:lang w:val="en-US"/>
        </w:rPr>
        <w:pict>
          <v:shape id="_x0000_s1662" type="#_x0000_t75" style="position:absolute;left:0;text-align:left;margin-left:36.1pt;margin-top:18.75pt;width:20.2pt;height:15pt;z-index:251779072">
            <v:imagedata r:id="rId81" o:title=""/>
          </v:shape>
          <o:OLEObject Type="Embed" ProgID="Equation.DSMT4" ShapeID="_x0000_s1662" DrawAspect="Content" ObjectID="_1353594537" r:id="rId82"/>
        </w:pict>
      </w: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group id="_x0000_s1484" style="position:absolute;left:0;text-align:left;margin-left:64.45pt;margin-top:14.1pt;width:67.7pt;height:55.65pt;rotation:90;z-index:251688960" coordorigin="5530,2600" coordsize="1570,1290">
            <v:shape id="_x0000_s1485" type="#_x0000_t6" style="position:absolute;left:5530;top:2600;width:1570;height:1290"/>
            <v:rect id="_x0000_s1486" style="position:absolute;left:5530;top:3660;width:230;height:230"/>
          </v:group>
        </w:pict>
      </w:r>
      <w:r>
        <w:rPr>
          <w:sz w:val="32"/>
          <w:szCs w:val="32"/>
        </w:rPr>
        <w:t xml:space="preserve"> </w:t>
      </w: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 </w:t>
      </w:r>
    </w:p>
    <w:p w:rsidR="00C73466" w:rsidRDefault="00C73466">
      <w:pPr>
        <w:rPr>
          <w:b/>
          <w:sz w:val="32"/>
          <w:szCs w:val="32"/>
        </w:rPr>
        <w:sectPr w:rsidR="00C73466" w:rsidSect="00C73466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C73466" w:rsidRDefault="004105E6">
      <w:pPr>
        <w:rPr>
          <w:b/>
          <w:sz w:val="32"/>
          <w:szCs w:val="32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64" type="#_x0000_t75" style="position:absolute;margin-left:441.55pt;margin-top:21.15pt;width:27.25pt;height:15pt;z-index:251781120">
            <v:imagedata r:id="rId83" o:title=""/>
          </v:shape>
          <o:OLEObject Type="Embed" ProgID="Equation.DSMT4" ShapeID="_x0000_s1664" DrawAspect="Content" ObjectID="_1353594539" r:id="rId84"/>
        </w:pict>
      </w:r>
      <w:r w:rsidR="00F02347">
        <w:rPr>
          <w:noProof/>
          <w:sz w:val="32"/>
          <w:szCs w:val="32"/>
          <w:lang w:val="en-US"/>
        </w:rPr>
        <w:pict>
          <v:shape id="_x0000_s1646" type="#_x0000_t75" style="position:absolute;margin-left:512.75pt;margin-top:16.35pt;width:23.25pt;height:15pt;z-index:251762688">
            <v:imagedata r:id="rId85" o:title=""/>
          </v:shape>
          <o:OLEObject Type="Embed" ProgID="Equation.DSMT4" ShapeID="_x0000_s1646" DrawAspect="Content" ObjectID="_1353594521" r:id="rId86"/>
        </w:pict>
      </w:r>
      <w:r w:rsidR="00F02347">
        <w:rPr>
          <w:noProof/>
          <w:sz w:val="32"/>
          <w:szCs w:val="32"/>
          <w:lang w:val="en-US"/>
        </w:rPr>
        <w:pict>
          <v:shape id="_x0000_s1645" type="#_x0000_t75" style="position:absolute;margin-left:286.85pt;margin-top:-16.35pt;width:23.25pt;height:13.95pt;z-index:251761664">
            <v:imagedata r:id="rId87" o:title=""/>
          </v:shape>
          <o:OLEObject Type="Embed" ProgID="Equation.DSMT4" ShapeID="_x0000_s1645" DrawAspect="Content" ObjectID="_1353594520" r:id="rId88"/>
        </w:pict>
      </w:r>
      <w:r w:rsidR="00F02347">
        <w:rPr>
          <w:noProof/>
          <w:sz w:val="32"/>
          <w:szCs w:val="32"/>
          <w:lang w:val="en-US"/>
        </w:rPr>
        <w:pict>
          <v:shape id="_x0000_s1644" type="#_x0000_t75" style="position:absolute;margin-left:87.05pt;margin-top:15.3pt;width:23.25pt;height:15pt;z-index:251760640">
            <v:imagedata r:id="rId89" o:title=""/>
          </v:shape>
          <o:OLEObject Type="Embed" ProgID="Equation.DSMT4" ShapeID="_x0000_s1644" DrawAspect="Content" ObjectID="_1353594519" r:id="rId90"/>
        </w:pict>
      </w:r>
    </w:p>
    <w:p w:rsidR="00C73466" w:rsidRDefault="00C73466">
      <w:pPr>
        <w:rPr>
          <w:b/>
          <w:sz w:val="32"/>
          <w:szCs w:val="32"/>
        </w:rPr>
      </w:pPr>
    </w:p>
    <w:p w:rsidR="00C73466" w:rsidRDefault="00C73466">
      <w:pPr>
        <w:rPr>
          <w:b/>
          <w:sz w:val="32"/>
          <w:szCs w:val="32"/>
        </w:rPr>
      </w:pPr>
    </w:p>
    <w:p w:rsidR="00C73466" w:rsidRDefault="00C73466">
      <w:pPr>
        <w:rPr>
          <w:b/>
          <w:sz w:val="32"/>
          <w:szCs w:val="32"/>
        </w:rPr>
      </w:pP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C73466" w:rsidRDefault="00C73466" w:rsidP="00C73466">
      <w:pPr>
        <w:pStyle w:val="ListParagraph"/>
        <w:numPr>
          <w:ilvl w:val="0"/>
          <w:numId w:val="34"/>
        </w:numPr>
        <w:rPr>
          <w:sz w:val="32"/>
          <w:szCs w:val="32"/>
        </w:rPr>
        <w:sectPr w:rsidR="00C73466" w:rsidSect="00C73466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757386" w:rsidRPr="00C73466" w:rsidRDefault="00757386" w:rsidP="00C73466">
      <w:pPr>
        <w:pStyle w:val="ListParagraph"/>
        <w:ind w:left="360"/>
        <w:rPr>
          <w:rFonts w:eastAsia="Times New Roman"/>
          <w:b/>
          <w:sz w:val="32"/>
          <w:szCs w:val="32"/>
          <w:lang w:val="en-US"/>
        </w:rPr>
      </w:pPr>
      <w:r w:rsidRPr="00C73466">
        <w:rPr>
          <w:b/>
          <w:sz w:val="32"/>
          <w:szCs w:val="32"/>
        </w:rPr>
        <w:lastRenderedPageBreak/>
        <w:br w:type="page"/>
      </w:r>
    </w:p>
    <w:p w:rsidR="00757386" w:rsidRDefault="00F8143E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  <w:r w:rsidRPr="00F8143E">
        <w:rPr>
          <w:b/>
          <w:noProof/>
          <w:sz w:val="32"/>
          <w:szCs w:val="32"/>
        </w:rPr>
        <w:lastRenderedPageBreak/>
        <w:pict>
          <v:shape id="_x0000_s1392" type="#_x0000_t75" style="position:absolute;margin-left:445.55pt;margin-top:-21.1pt;width:114.5pt;height:58.75pt;z-index:251662336">
            <v:imagedata r:id="rId91" o:title=""/>
          </v:shape>
          <o:OLEObject Type="Embed" ProgID="Equation.DSMT4" ShapeID="_x0000_s1392" DrawAspect="Content" ObjectID="_1353594491" r:id="rId92"/>
        </w:pict>
      </w:r>
      <w:r w:rsidR="00757386">
        <w:rPr>
          <w:b/>
          <w:sz w:val="32"/>
          <w:szCs w:val="32"/>
        </w:rPr>
        <w:t>III</w:t>
      </w:r>
      <w:r w:rsidR="00757386" w:rsidRPr="00D91082">
        <w:rPr>
          <w:b/>
          <w:sz w:val="32"/>
          <w:szCs w:val="32"/>
        </w:rPr>
        <w:t xml:space="preserve"> – </w:t>
      </w:r>
      <w:r w:rsidR="00757386">
        <w:rPr>
          <w:b/>
          <w:sz w:val="32"/>
          <w:szCs w:val="32"/>
        </w:rPr>
        <w:t>Cosine Ratio</w:t>
      </w:r>
      <w:r w:rsidR="00757386" w:rsidRPr="00D91082">
        <w:rPr>
          <w:sz w:val="32"/>
          <w:szCs w:val="32"/>
        </w:rPr>
        <w:t xml:space="preserve"> </w:t>
      </w:r>
      <w:r w:rsidR="00757386">
        <w:rPr>
          <w:i/>
          <w:sz w:val="32"/>
          <w:szCs w:val="32"/>
        </w:rPr>
        <w:t>Determine the measure of each missing side.</w:t>
      </w:r>
    </w:p>
    <w:p w:rsidR="000A6862" w:rsidRDefault="000A6862" w:rsidP="00757386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757386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757386" w:rsidRDefault="00D66D1A" w:rsidP="00757386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group id="_x0000_s1535" style="position:absolute;margin-left:59.35pt;margin-top:422.6pt;width:67.7pt;height:55.65pt;rotation:-3985618fd;z-index:251705344" coordorigin="5530,2600" coordsize="1570,1290">
            <v:shape id="_x0000_s1536" type="#_x0000_t6" style="position:absolute;left:5530;top:2600;width:1570;height:1290"/>
            <v:rect id="_x0000_s1537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532" style="position:absolute;margin-left:419.5pt;margin-top:441.5pt;width:101.4pt;height:55.65pt;flip:x;z-index:251704320" coordorigin="1630,2600" coordsize="2270,1290">
            <v:shape id="_x0000_s1533" type="#_x0000_t6" style="position:absolute;left:1630;top:2600;width:2270;height:1290"/>
            <v:rect id="_x0000_s1534" style="position:absolute;left:1630;top:3660;width:230;height:230"/>
          </v:group>
        </w:pict>
      </w:r>
      <w:r>
        <w:rPr>
          <w:noProof/>
          <w:sz w:val="32"/>
          <w:szCs w:val="32"/>
        </w:rPr>
        <w:pict>
          <v:group id="_x0000_s1529" style="position:absolute;margin-left:435.9pt;margin-top:225.95pt;width:67.7pt;height:55.65pt;rotation:90;z-index:251703296" coordorigin="5530,2600" coordsize="1570,1290">
            <v:shape id="_x0000_s1530" type="#_x0000_t6" style="position:absolute;left:5530;top:2600;width:1570;height:1290"/>
            <v:rect id="_x0000_s1531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526" style="position:absolute;margin-left:44.35pt;margin-top:249.6pt;width:103.5pt;height:47.85pt;rotation:10102908fd;z-index:251702272" coordorigin="8850,2780" coordsize="2400,1110">
            <v:shape id="_x0000_s1527" type="#_x0000_t6" style="position:absolute;left:8850;top:2780;width:2400;height:1110"/>
            <v:rect id="_x0000_s1528" style="position:absolute;left:8850;top:3660;width:230;height:230"/>
          </v:group>
        </w:pict>
      </w:r>
      <w:r>
        <w:rPr>
          <w:noProof/>
          <w:sz w:val="32"/>
          <w:szCs w:val="32"/>
        </w:rPr>
        <w:pict>
          <v:group id="_x0000_s1523" style="position:absolute;margin-left:250.4pt;margin-top:207.05pt;width:97.9pt;height:55.65pt;rotation:-30;z-index:251701248" coordorigin="1630,2600" coordsize="2270,1290">
            <v:shape id="_x0000_s1524" type="#_x0000_t6" style="position:absolute;left:1630;top:2600;width:2270;height:1290"/>
            <v:rect id="_x0000_s1525" style="position:absolute;left:1630;top:3660;width:230;height:230"/>
          </v:group>
        </w:pict>
      </w:r>
      <w:r>
        <w:rPr>
          <w:noProof/>
          <w:sz w:val="32"/>
          <w:szCs w:val="32"/>
        </w:rPr>
        <w:pict>
          <v:group id="_x0000_s1520" style="position:absolute;margin-left:250.4pt;margin-top:436.1pt;width:67.7pt;height:55.65pt;z-index:251700224" coordorigin="5530,2600" coordsize="1570,1290">
            <v:shape id="_x0000_s1521" type="#_x0000_t6" style="position:absolute;left:5530;top:2600;width:1570;height:1290"/>
            <v:rect id="_x0000_s1522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517" style="position:absolute;margin-left:426pt;margin-top:13.75pt;width:103.5pt;height:47.85pt;z-index:251699200" coordorigin="8850,2780" coordsize="2400,1110">
            <v:shape id="_x0000_s1518" type="#_x0000_t6" style="position:absolute;left:8850;top:2780;width:2400;height:1110"/>
            <v:rect id="_x0000_s1519" style="position:absolute;left:8850;top:3660;width:230;height:230"/>
          </v:group>
        </w:pict>
      </w:r>
      <w:r>
        <w:rPr>
          <w:noProof/>
          <w:sz w:val="32"/>
          <w:szCs w:val="32"/>
        </w:rPr>
        <w:pict>
          <v:group id="_x0000_s1511" style="position:absolute;margin-left:37pt;margin-top:11.05pt;width:97.9pt;height:55.65pt;rotation:180;z-index:251697152" coordorigin="1630,2600" coordsize="2270,1290">
            <v:shape id="_x0000_s1512" type="#_x0000_t6" style="position:absolute;left:1630;top:2600;width:2270;height:1290"/>
            <v:rect id="_x0000_s1513" style="position:absolute;left:1630;top:3660;width:230;height:230"/>
          </v:group>
        </w:pict>
      </w:r>
      <w:r w:rsidR="000A6862">
        <w:rPr>
          <w:sz w:val="32"/>
          <w:szCs w:val="32"/>
        </w:rPr>
        <w:t>1.</w:t>
      </w:r>
    </w:p>
    <w:p w:rsidR="00757386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75" type="#_x0000_t75" style="position:absolute;margin-left:88.8pt;margin-top:1.75pt;width:11.1pt;height:12pt;z-index:251792384">
            <v:imagedata r:id="rId45" o:title=""/>
          </v:shape>
          <o:OLEObject Type="Embed" ProgID="Equation.DSMT4" ShapeID="_x0000_s1675" DrawAspect="Content" ObjectID="_1353594556" r:id="rId93"/>
        </w:pict>
      </w:r>
      <w:r>
        <w:rPr>
          <w:noProof/>
          <w:sz w:val="32"/>
          <w:szCs w:val="32"/>
        </w:rPr>
        <w:pict>
          <v:shape id="_x0000_s1666" type="#_x0000_t75" style="position:absolute;margin-left:75.9pt;margin-top:13.75pt;width:23.25pt;height:15pt;z-index:251783168">
            <v:imagedata r:id="rId94" o:title=""/>
          </v:shape>
          <o:OLEObject Type="Embed" ProgID="Equation.DSMT4" ShapeID="_x0000_s1666" DrawAspect="Content" ObjectID="_1353594547" r:id="rId95"/>
        </w:pict>
      </w:r>
      <w:r w:rsidR="00D66D1A">
        <w:rPr>
          <w:noProof/>
          <w:sz w:val="32"/>
          <w:szCs w:val="32"/>
        </w:rPr>
        <w:pict>
          <v:group id="_x0000_s1514" style="position:absolute;margin-left:58.6pt;margin-top:13.75pt;width:67.7pt;height:55.65pt;rotation:180;z-index:251698176" coordorigin="5530,2600" coordsize="1570,1290">
            <v:shape id="_x0000_s1515" type="#_x0000_t6" style="position:absolute;left:5530;top:2600;width:1570;height:1290"/>
            <v:rect id="_x0000_s1516" style="position:absolute;left:5530;top:3660;width:230;height:230"/>
          </v:group>
        </w:pict>
      </w:r>
      <w:r w:rsidR="000A6862">
        <w:rPr>
          <w:sz w:val="32"/>
          <w:szCs w:val="32"/>
        </w:rPr>
        <w:t>2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3. 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86" type="#_x0000_t75" style="position:absolute;margin-left:95.45pt;margin-top:251.3pt;width:26.25pt;height:15pt;z-index:251803648">
            <v:imagedata r:id="rId96" o:title=""/>
          </v:shape>
          <o:OLEObject Type="Embed" ProgID="Equation.DSMT4" ShapeID="_x0000_s1686" DrawAspect="Content" ObjectID="_1353594561" r:id="rId97"/>
        </w:pict>
      </w:r>
      <w:r>
        <w:rPr>
          <w:noProof/>
          <w:sz w:val="32"/>
          <w:szCs w:val="32"/>
        </w:rPr>
        <w:pict>
          <v:shape id="_x0000_s1685" type="#_x0000_t75" style="position:absolute;margin-left:472.5pt;margin-top:-1.4pt;width:16.15pt;height:13.95pt;z-index:251802624">
            <v:imagedata r:id="rId98" o:title=""/>
          </v:shape>
          <o:OLEObject Type="Embed" ProgID="Equation.DSMT4" ShapeID="_x0000_s1685" DrawAspect="Content" ObjectID="_1353594560" r:id="rId99"/>
        </w:pict>
      </w:r>
      <w:r>
        <w:rPr>
          <w:noProof/>
          <w:sz w:val="32"/>
          <w:szCs w:val="32"/>
        </w:rPr>
        <w:pict>
          <v:shape id="_x0000_s1684" type="#_x0000_t75" style="position:absolute;margin-left:273.45pt;margin-top:19.1pt;width:10.1pt;height:15pt;z-index:251801600">
            <v:imagedata r:id="rId100" o:title=""/>
          </v:shape>
          <o:OLEObject Type="Embed" ProgID="Equation.DSMT4" ShapeID="_x0000_s1684" DrawAspect="Content" ObjectID="_1353594559" r:id="rId101"/>
        </w:pict>
      </w:r>
      <w:r>
        <w:rPr>
          <w:noProof/>
          <w:sz w:val="32"/>
          <w:szCs w:val="32"/>
        </w:rPr>
        <w:pict>
          <v:shape id="_x0000_s1682" type="#_x0000_t75" style="position:absolute;margin-left:73.4pt;margin-top:17.45pt;width:16.15pt;height:13.95pt;z-index:251799552">
            <v:imagedata r:id="rId102" o:title=""/>
          </v:shape>
          <o:OLEObject Type="Embed" ProgID="Equation.DSMT4" ShapeID="_x0000_s1682" DrawAspect="Content" ObjectID="_1353594549" r:id="rId103"/>
        </w:pict>
      </w:r>
      <w:r>
        <w:rPr>
          <w:noProof/>
          <w:sz w:val="32"/>
          <w:szCs w:val="32"/>
        </w:rPr>
        <w:pict>
          <v:shape id="_x0000_s1674" type="#_x0000_t75" style="position:absolute;margin-left:137.65pt;margin-top:7.3pt;width:11.1pt;height:12pt;z-index:251791360">
            <v:imagedata r:id="rId45" o:title=""/>
          </v:shape>
          <o:OLEObject Type="Embed" ProgID="Equation.DSMT4" ShapeID="_x0000_s1674" DrawAspect="Content" ObjectID="_1353594557" r:id="rId104"/>
        </w:pict>
      </w:r>
      <w:r>
        <w:rPr>
          <w:noProof/>
          <w:sz w:val="32"/>
          <w:szCs w:val="32"/>
        </w:rPr>
        <w:pict>
          <v:shape id="_x0000_s1665" type="#_x0000_t75" style="position:absolute;margin-left:111.6pt;margin-top:16.55pt;width:23.25pt;height:15pt;z-index:251782144">
            <v:imagedata r:id="rId63" o:title=""/>
          </v:shape>
          <o:OLEObject Type="Embed" ProgID="Equation.DSMT4" ShapeID="_x0000_s1665" DrawAspect="Content" ObjectID="_1353594548" r:id="rId105"/>
        </w:pict>
      </w: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676" type="#_x0000_t75" style="position:absolute;margin-left:468.75pt;margin-top:16.8pt;width:11.1pt;height:12pt;z-index:251793408">
            <v:imagedata r:id="rId45" o:title=""/>
          </v:shape>
          <o:OLEObject Type="Embed" ProgID="Equation.DSMT4" ShapeID="_x0000_s1676" DrawAspect="Content" ObjectID="_1353594555" r:id="rId106"/>
        </w:pict>
      </w:r>
      <w:r>
        <w:rPr>
          <w:noProof/>
          <w:sz w:val="32"/>
          <w:szCs w:val="32"/>
        </w:rPr>
        <w:pict>
          <v:shape id="_x0000_s1667" type="#_x0000_t75" style="position:absolute;margin-left:479.85pt;margin-top:1.8pt;width:23.25pt;height:15pt;z-index:251784192">
            <v:imagedata r:id="rId107" o:title=""/>
          </v:shape>
          <o:OLEObject Type="Embed" ProgID="Equation.DSMT4" ShapeID="_x0000_s1667" DrawAspect="Content" ObjectID="_1353594546" r:id="rId108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678" type="#_x0000_t75" style="position:absolute;margin-left:291.7pt;margin-top:21pt;width:11.1pt;height:12pt;z-index:251795456">
            <v:imagedata r:id="rId45" o:title=""/>
          </v:shape>
          <o:OLEObject Type="Embed" ProgID="Equation.DSMT4" ShapeID="_x0000_s1678" DrawAspect="Content" ObjectID="_1353594553" r:id="rId109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77" type="#_x0000_t75" style="position:absolute;margin-left:144.25pt;margin-top:17pt;width:11.1pt;height:12pt;z-index:251794432">
            <v:imagedata r:id="rId45" o:title=""/>
          </v:shape>
          <o:OLEObject Type="Embed" ProgID="Equation.DSMT4" ShapeID="_x0000_s1677" DrawAspect="Content" ObjectID="_1353594554" r:id="rId110"/>
        </w:pict>
      </w:r>
      <w:r w:rsidR="000A6862">
        <w:rPr>
          <w:sz w:val="32"/>
          <w:szCs w:val="32"/>
        </w:rPr>
        <w:t>4.</w:t>
      </w: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68" type="#_x0000_t75" style="position:absolute;margin-left:116.4pt;margin-top:10.6pt;width:23.25pt;height:15pt;z-index:251785216">
            <v:imagedata r:id="rId71" o:title=""/>
          </v:shape>
          <o:OLEObject Type="Embed" ProgID="Equation.DSMT4" ShapeID="_x0000_s1668" DrawAspect="Content" ObjectID="_1353594545" r:id="rId111"/>
        </w:pict>
      </w:r>
      <w:r w:rsidR="000A6862">
        <w:rPr>
          <w:sz w:val="32"/>
          <w:szCs w:val="32"/>
        </w:rPr>
        <w:t>5.</w:t>
      </w: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88" type="#_x0000_t75" style="position:absolute;margin-left:35.15pt;margin-top:17.75pt;width:20.2pt;height:15pt;z-index:251805696">
            <v:imagedata r:id="rId112" o:title=""/>
          </v:shape>
          <o:OLEObject Type="Embed" ProgID="Equation.DSMT4" ShapeID="_x0000_s1688" DrawAspect="Content" ObjectID="_1353594563" r:id="rId113"/>
        </w:pict>
      </w:r>
      <w:r w:rsidR="000A6862">
        <w:rPr>
          <w:sz w:val="32"/>
          <w:szCs w:val="32"/>
        </w:rPr>
        <w:t>6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87" type="#_x0000_t75" style="position:absolute;margin-left:310.2pt;margin-top:11.8pt;width:21.2pt;height:15pt;z-index:251804672">
            <v:imagedata r:id="rId114" o:title=""/>
          </v:shape>
          <o:OLEObject Type="Embed" ProgID="Equation.DSMT4" ShapeID="_x0000_s1687" DrawAspect="Content" ObjectID="_1353594562" r:id="rId115"/>
        </w:pict>
      </w:r>
      <w:r>
        <w:rPr>
          <w:noProof/>
          <w:sz w:val="32"/>
          <w:szCs w:val="32"/>
        </w:rPr>
        <w:pict>
          <v:shape id="_x0000_s1679" type="#_x0000_t75" style="position:absolute;margin-left:471.5pt;margin-top:3.2pt;width:11.1pt;height:12pt;z-index:251796480">
            <v:imagedata r:id="rId45" o:title=""/>
          </v:shape>
          <o:OLEObject Type="Embed" ProgID="Equation.DSMT4" ShapeID="_x0000_s1679" DrawAspect="Content" ObjectID="_1353594552" r:id="rId116"/>
        </w:pict>
      </w:r>
      <w:r>
        <w:rPr>
          <w:noProof/>
          <w:sz w:val="32"/>
          <w:szCs w:val="32"/>
        </w:rPr>
        <w:pict>
          <v:shape id="_x0000_s1670" type="#_x0000_t75" style="position:absolute;margin-left:441.9pt;margin-top:3.2pt;width:23.25pt;height:15pt;z-index:251787264">
            <v:imagedata r:id="rId77" o:title=""/>
          </v:shape>
          <o:OLEObject Type="Embed" ProgID="Equation.DSMT4" ShapeID="_x0000_s1670" DrawAspect="Content" ObjectID="_1353594543" r:id="rId117"/>
        </w:pict>
      </w:r>
      <w:r>
        <w:rPr>
          <w:noProof/>
          <w:sz w:val="32"/>
          <w:szCs w:val="32"/>
        </w:rPr>
        <w:pict>
          <v:shape id="_x0000_s1669" type="#_x0000_t75" style="position:absolute;margin-left:121pt;margin-top:10.3pt;width:23.25pt;height:15pt;z-index:251786240">
            <v:imagedata r:id="rId69" o:title=""/>
          </v:shape>
          <o:OLEObject Type="Embed" ProgID="Equation.DSMT4" ShapeID="_x0000_s1669" DrawAspect="Content" ObjectID="_1353594544" r:id="rId118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680" type="#_x0000_t75" style="position:absolute;margin-left:83pt;margin-top:15.95pt;width:11.1pt;height:12pt;z-index:251797504">
            <v:imagedata r:id="rId45" o:title=""/>
          </v:shape>
          <o:OLEObject Type="Embed" ProgID="Equation.DSMT4" ShapeID="_x0000_s1680" DrawAspect="Content" ObjectID="_1353594551" r:id="rId119"/>
        </w:pict>
      </w:r>
      <w:r>
        <w:rPr>
          <w:noProof/>
          <w:sz w:val="32"/>
          <w:szCs w:val="32"/>
        </w:rPr>
        <w:pict>
          <v:shape id="_x0000_s1671" type="#_x0000_t75" style="position:absolute;margin-left:97.75pt;margin-top:19.85pt;width:23.25pt;height:15pt;z-index:251788288">
            <v:imagedata r:id="rId89" o:title=""/>
          </v:shape>
          <o:OLEObject Type="Embed" ProgID="Equation.DSMT4" ShapeID="_x0000_s1671" DrawAspect="Content" ObjectID="_1353594542" r:id="rId120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89" type="#_x0000_t75" style="position:absolute;margin-left:118.2pt;margin-top:15.6pt;width:16.15pt;height:15pt;z-index:251806720">
            <v:imagedata r:id="rId121" o:title=""/>
          </v:shape>
          <o:OLEObject Type="Embed" ProgID="Equation.DSMT4" ShapeID="_x0000_s1689" DrawAspect="Content" ObjectID="_1353594564" r:id="rId122"/>
        </w:pict>
      </w:r>
      <w:r w:rsidR="000A6862">
        <w:rPr>
          <w:sz w:val="32"/>
          <w:szCs w:val="32"/>
        </w:rPr>
        <w:t>7.</w:t>
      </w: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90" type="#_x0000_t75" style="position:absolute;margin-left:91.85pt;margin-top:2.1pt;width:18.15pt;height:15pt;z-index:251807744">
            <v:imagedata r:id="rId123" o:title=""/>
          </v:shape>
          <o:OLEObject Type="Embed" ProgID="Equation.DSMT4" ShapeID="_x0000_s1690" DrawAspect="Content" ObjectID="_1353594565" r:id="rId124"/>
        </w:pict>
      </w:r>
      <w:r w:rsidR="000A6862">
        <w:rPr>
          <w:sz w:val="32"/>
          <w:szCs w:val="32"/>
        </w:rPr>
        <w:t>8.</w:t>
      </w:r>
    </w:p>
    <w:p w:rsidR="000A6862" w:rsidRDefault="0007671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691" type="#_x0000_t75" style="position:absolute;margin-left:140.3pt;margin-top:13.2pt;width:17.15pt;height:15pt;z-index:251808768">
            <v:imagedata r:id="rId125" o:title=""/>
          </v:shape>
          <o:OLEObject Type="Embed" ProgID="Equation.DSMT4" ShapeID="_x0000_s1691" DrawAspect="Content" ObjectID="_1353594566" r:id="rId126"/>
        </w:pict>
      </w:r>
      <w:r>
        <w:rPr>
          <w:noProof/>
          <w:sz w:val="32"/>
          <w:szCs w:val="32"/>
        </w:rPr>
        <w:pict>
          <v:shape id="_x0000_s1673" type="#_x0000_t75" style="position:absolute;margin-left:114.05pt;margin-top:6.05pt;width:23.25pt;height:15pt;z-index:251790336">
            <v:imagedata r:id="rId127" o:title=""/>
          </v:shape>
          <o:OLEObject Type="Embed" ProgID="Equation.DSMT4" ShapeID="_x0000_s1673" DrawAspect="Content" ObjectID="_1353594540" r:id="rId128"/>
        </w:pict>
      </w:r>
      <w:r w:rsidR="000A6862">
        <w:rPr>
          <w:sz w:val="32"/>
          <w:szCs w:val="32"/>
        </w:rPr>
        <w:t>9.</w:t>
      </w:r>
    </w:p>
    <w:p w:rsidR="000A6862" w:rsidRDefault="000A6862">
      <w:pPr>
        <w:rPr>
          <w:b/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757386" w:rsidRDefault="0007671F">
      <w:pPr>
        <w:rPr>
          <w:rFonts w:eastAsia="Times New Roman"/>
          <w:b/>
          <w:sz w:val="32"/>
          <w:szCs w:val="32"/>
          <w:lang w:val="en-US"/>
        </w:rPr>
      </w:pPr>
      <w:r>
        <w:rPr>
          <w:noProof/>
          <w:sz w:val="32"/>
          <w:szCs w:val="32"/>
          <w:lang w:val="en-US"/>
        </w:rPr>
        <w:lastRenderedPageBreak/>
        <w:pict>
          <v:shape id="_x0000_s1683" type="#_x0000_t75" style="position:absolute;margin-left:460.4pt;margin-top:-13.35pt;width:11.1pt;height:12pt;z-index:251800576">
            <v:imagedata r:id="rId45" o:title=""/>
          </v:shape>
          <o:OLEObject Type="Embed" ProgID="Equation.DSMT4" ShapeID="_x0000_s1683" DrawAspect="Content" ObjectID="_1353594558" r:id="rId129"/>
        </w:pict>
      </w:r>
      <w:r>
        <w:rPr>
          <w:noProof/>
          <w:sz w:val="32"/>
          <w:szCs w:val="32"/>
        </w:rPr>
        <w:pict>
          <v:shape id="_x0000_s1681" type="#_x0000_t75" style="position:absolute;margin-left:277.6pt;margin-top:21.4pt;width:11.1pt;height:12pt;z-index:251798528">
            <v:imagedata r:id="rId45" o:title=""/>
          </v:shape>
          <o:OLEObject Type="Embed" ProgID="Equation.DSMT4" ShapeID="_x0000_s1681" DrawAspect="Content" ObjectID="_1353594550" r:id="rId130"/>
        </w:pict>
      </w:r>
      <w:r>
        <w:rPr>
          <w:noProof/>
          <w:sz w:val="32"/>
          <w:szCs w:val="32"/>
        </w:rPr>
        <w:pict>
          <v:shape id="_x0000_s1672" type="#_x0000_t75" style="position:absolute;margin-left:280.6pt;margin-top:7.45pt;width:23.25pt;height:15pt;z-index:251789312">
            <v:imagedata r:id="rId131" o:title=""/>
          </v:shape>
          <o:OLEObject Type="Embed" ProgID="Equation.DSMT4" ShapeID="_x0000_s1672" DrawAspect="Content" ObjectID="_1353594541" r:id="rId132"/>
        </w:pict>
      </w:r>
      <w:r w:rsidR="00757386">
        <w:rPr>
          <w:b/>
          <w:sz w:val="32"/>
          <w:szCs w:val="32"/>
        </w:rPr>
        <w:br w:type="page"/>
      </w:r>
    </w:p>
    <w:p w:rsidR="00757386" w:rsidRDefault="00F8143E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  <w:r w:rsidRPr="00F8143E">
        <w:rPr>
          <w:b/>
          <w:noProof/>
          <w:sz w:val="32"/>
          <w:szCs w:val="32"/>
        </w:rPr>
        <w:lastRenderedPageBreak/>
        <w:pict>
          <v:shape id="_x0000_s1393" type="#_x0000_t75" style="position:absolute;margin-left:445.55pt;margin-top:-18.3pt;width:114.5pt;height:58.75pt;z-index:251663360">
            <v:imagedata r:id="rId133" o:title=""/>
          </v:shape>
          <o:OLEObject Type="Embed" ProgID="Equation.DSMT4" ShapeID="_x0000_s1393" DrawAspect="Content" ObjectID="_1353594492" r:id="rId134"/>
        </w:pict>
      </w:r>
      <w:r w:rsidR="00757386">
        <w:rPr>
          <w:b/>
          <w:sz w:val="32"/>
          <w:szCs w:val="32"/>
        </w:rPr>
        <w:t>IV</w:t>
      </w:r>
      <w:r w:rsidR="00757386" w:rsidRPr="00D91082">
        <w:rPr>
          <w:b/>
          <w:sz w:val="32"/>
          <w:szCs w:val="32"/>
        </w:rPr>
        <w:t xml:space="preserve"> – </w:t>
      </w:r>
      <w:r w:rsidR="00757386">
        <w:rPr>
          <w:b/>
          <w:sz w:val="32"/>
          <w:szCs w:val="32"/>
        </w:rPr>
        <w:t>Tangent Ratio</w:t>
      </w:r>
      <w:r w:rsidR="00757386" w:rsidRPr="00D91082">
        <w:rPr>
          <w:sz w:val="32"/>
          <w:szCs w:val="32"/>
        </w:rPr>
        <w:t xml:space="preserve"> </w:t>
      </w:r>
      <w:r w:rsidR="00757386">
        <w:rPr>
          <w:i/>
          <w:sz w:val="32"/>
          <w:szCs w:val="32"/>
        </w:rPr>
        <w:t>Determine the measure of each missing side.</w:t>
      </w:r>
    </w:p>
    <w:p w:rsidR="00757386" w:rsidRDefault="00D66D1A" w:rsidP="00757386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group id="_x0000_s1556" style="position:absolute;margin-left:247.7pt;margin-top:24.05pt;width:67.7pt;height:55.65pt;rotation:-3985618fd;z-index:251712512" coordorigin="5530,2600" coordsize="1570,1290">
            <v:shape id="_x0000_s1557" type="#_x0000_t6" style="position:absolute;left:5530;top:2600;width:1570;height:1290"/>
            <v:rect id="_x0000_s1558" style="position:absolute;left:5530;top:3660;width:230;height:230"/>
          </v:group>
        </w:pict>
      </w:r>
    </w:p>
    <w:p w:rsidR="000A6862" w:rsidRDefault="000A6862">
      <w:pPr>
        <w:rPr>
          <w:b/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10" type="#_x0000_t75" style="position:absolute;margin-left:99.2pt;margin-top:3.2pt;width:16.15pt;height:13.95pt;z-index:251828224">
            <v:imagedata r:id="rId102" o:title=""/>
          </v:shape>
          <o:OLEObject Type="Embed" ProgID="Equation.DSMT4" ShapeID="_x0000_s1710" DrawAspect="Content" ObjectID="_1353594593" r:id="rId135"/>
        </w:pict>
      </w:r>
      <w:r w:rsidR="00805DE8">
        <w:rPr>
          <w:noProof/>
          <w:sz w:val="32"/>
          <w:szCs w:val="32"/>
        </w:rPr>
        <w:pict>
          <v:shape id="_x0000_s1692" type="#_x0000_t75" style="position:absolute;margin-left:98.5pt;margin-top:17.9pt;width:23.25pt;height:15pt;z-index:251809792">
            <v:imagedata r:id="rId63" o:title=""/>
          </v:shape>
          <o:OLEObject Type="Embed" ProgID="Equation.DSMT4" ShapeID="_x0000_s1692" DrawAspect="Content" ObjectID="_1353594575" r:id="rId136"/>
        </w:pict>
      </w:r>
      <w:r w:rsidR="00D66D1A">
        <w:rPr>
          <w:noProof/>
          <w:sz w:val="32"/>
          <w:szCs w:val="32"/>
        </w:rPr>
        <w:pict>
          <v:group id="_x0000_s1559" style="position:absolute;margin-left:44.35pt;margin-top:196.3pt;width:97.9pt;height:55.65pt;rotation:-30;z-index:251713536" coordorigin="1630,2600" coordsize="2270,1290">
            <v:shape id="_x0000_s1560" type="#_x0000_t6" style="position:absolute;left:1630;top:2600;width:2270;height:1290"/>
            <v:rect id="_x0000_s1561" style="position:absolute;left:16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553" style="position:absolute;margin-left:434.15pt;margin-top:464.3pt;width:101.4pt;height:55.65pt;rotation:-45;flip:x;z-index:251711488" coordorigin="1630,2600" coordsize="2270,1290">
            <v:shape id="_x0000_s1554" type="#_x0000_t6" style="position:absolute;left:1630;top:2600;width:2270;height:1290"/>
            <v:rect id="_x0000_s1555" style="position:absolute;left:16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550" style="position:absolute;margin-left:419.5pt;margin-top:218.3pt;width:101.4pt;height:55.65pt;flip:x;z-index:251710464" coordorigin="1630,2600" coordsize="2270,1290">
            <v:shape id="_x0000_s1551" type="#_x0000_t6" style="position:absolute;left:1630;top:2600;width:2270;height:1290"/>
            <v:rect id="_x0000_s1552" style="position:absolute;left:16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547" style="position:absolute;margin-left:73.55pt;margin-top:23.9pt;width:67.7pt;height:55.65pt;rotation:90;z-index:251709440" coordorigin="5530,2600" coordsize="1570,1290">
            <v:shape id="_x0000_s1548" type="#_x0000_t6" style="position:absolute;left:5530;top:2600;width:1570;height:1290"/>
            <v:rect id="_x0000_s1549" style="position:absolute;left:5530;top:3660;width:230;height:230"/>
          </v:group>
        </w:pict>
      </w:r>
      <w:r w:rsidR="000A6862">
        <w:rPr>
          <w:sz w:val="32"/>
          <w:szCs w:val="32"/>
        </w:rPr>
        <w:t>1.</w:t>
      </w:r>
    </w:p>
    <w:p w:rsidR="000A6862" w:rsidRDefault="0016688C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01" type="#_x0000_t75" style="position:absolute;margin-left:-123.35pt;margin-top:42.15pt;width:11.1pt;height:12pt;z-index:251819008">
            <v:imagedata r:id="rId45" o:title=""/>
          </v:shape>
          <o:OLEObject Type="Embed" ProgID="Equation.DSMT4" ShapeID="_x0000_s1701" DrawAspect="Content" ObjectID="_1353594584" r:id="rId137"/>
        </w:pict>
      </w:r>
      <w:r w:rsidR="000A6862">
        <w:rPr>
          <w:sz w:val="32"/>
          <w:szCs w:val="32"/>
        </w:rPr>
        <w:t>2.</w:t>
      </w:r>
    </w:p>
    <w:p w:rsidR="000A6862" w:rsidRDefault="00D66D1A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group id="_x0000_s1538" style="position:absolute;margin-left:61.95pt;margin-top:15.15pt;width:67.7pt;height:55.65pt;z-index:251706368" coordorigin="5530,2600" coordsize="1570,1290">
            <v:shape id="_x0000_s1539" type="#_x0000_t6" style="position:absolute;left:5530;top:2600;width:1570;height:1290"/>
            <v:rect id="_x0000_s1540" style="position:absolute;left:5530;top:3660;width:230;height:230"/>
          </v:group>
        </w:pict>
      </w:r>
      <w:r w:rsidR="000A6862">
        <w:rPr>
          <w:sz w:val="32"/>
          <w:szCs w:val="32"/>
        </w:rPr>
        <w:t xml:space="preserve">3. 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16688C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03" type="#_x0000_t75" style="position:absolute;margin-left:434.15pt;margin-top:17.5pt;width:11.1pt;height:12pt;z-index:251821056">
            <v:imagedata r:id="rId45" o:title=""/>
          </v:shape>
          <o:OLEObject Type="Embed" ProgID="Equation.DSMT4" ShapeID="_x0000_s1703" DrawAspect="Content" ObjectID="_1353594582" r:id="rId138"/>
        </w:pict>
      </w:r>
      <w:r>
        <w:rPr>
          <w:noProof/>
          <w:sz w:val="32"/>
          <w:szCs w:val="32"/>
        </w:rPr>
        <w:pict>
          <v:shape id="_x0000_s1693" type="#_x0000_t75" style="position:absolute;margin-left:253.7pt;margin-top:17.5pt;width:23.25pt;height:15pt;z-index:251810816">
            <v:imagedata r:id="rId61" o:title=""/>
          </v:shape>
          <o:OLEObject Type="Embed" ProgID="Equation.DSMT4" ShapeID="_x0000_s1693" DrawAspect="Content" ObjectID="_1353594574" r:id="rId139"/>
        </w:pict>
      </w:r>
      <w:r>
        <w:rPr>
          <w:noProof/>
          <w:sz w:val="32"/>
          <w:szCs w:val="32"/>
        </w:rPr>
        <w:pict>
          <v:shape id="_x0000_s1702" type="#_x0000_t75" style="position:absolute;margin-left:308pt;margin-top:19.75pt;width:11.1pt;height:12pt;z-index:251820032">
            <v:imagedata r:id="rId45" o:title=""/>
          </v:shape>
          <o:OLEObject Type="Embed" ProgID="Equation.DSMT4" ShapeID="_x0000_s1702" DrawAspect="Content" ObjectID="_1353594583" r:id="rId140"/>
        </w:pict>
      </w: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11" type="#_x0000_t75" style="position:absolute;margin-left:255pt;margin-top:15.5pt;width:11.1pt;height:15pt;z-index:251829248">
            <v:imagedata r:id="rId141" o:title=""/>
          </v:shape>
          <o:OLEObject Type="Embed" ProgID="Equation.DSMT4" ShapeID="_x0000_s1711" DrawAspect="Content" ObjectID="_1353594592" r:id="rId142"/>
        </w:pict>
      </w:r>
      <w:r w:rsidR="00805DE8">
        <w:rPr>
          <w:noProof/>
          <w:sz w:val="32"/>
          <w:szCs w:val="32"/>
        </w:rPr>
        <w:pict>
          <v:shape id="_x0000_s1694" type="#_x0000_t75" style="position:absolute;margin-left:474.55pt;margin-top:9.35pt;width:23.25pt;height:15pt;z-index:251811840">
            <v:imagedata r:id="rId59" o:title=""/>
          </v:shape>
          <o:OLEObject Type="Embed" ProgID="Equation.DSMT4" ShapeID="_x0000_s1694" DrawAspect="Content" ObjectID="_1353594573" r:id="rId143"/>
        </w:pict>
      </w: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12" type="#_x0000_t75" style="position:absolute;margin-left:469.5pt;margin-top:4.45pt;width:26.25pt;height:15pt;z-index:251830272">
            <v:imagedata r:id="rId144" o:title=""/>
          </v:shape>
          <o:OLEObject Type="Embed" ProgID="Equation.DSMT4" ShapeID="_x0000_s1712" DrawAspect="Content" ObjectID="_1353594591" r:id="rId145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16688C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04" type="#_x0000_t75" style="position:absolute;margin-left:38.9pt;margin-top:21.45pt;width:11.1pt;height:12pt;z-index:251822080">
            <v:imagedata r:id="rId45" o:title=""/>
          </v:shape>
          <o:OLEObject Type="Embed" ProgID="Equation.DSMT4" ShapeID="_x0000_s1704" DrawAspect="Content" ObjectID="_1353594581" r:id="rId146"/>
        </w:pict>
      </w:r>
      <w:r w:rsidR="00805DE8">
        <w:rPr>
          <w:noProof/>
          <w:sz w:val="32"/>
          <w:szCs w:val="32"/>
        </w:rPr>
        <w:pict>
          <v:shape id="_x0000_s1696" type="#_x0000_t75" style="position:absolute;margin-left:44.35pt;margin-top:3.45pt;width:23.25pt;height:15pt;z-index:251813888">
            <v:imagedata r:id="rId69" o:title=""/>
          </v:shape>
          <o:OLEObject Type="Embed" ProgID="Equation.DSMT4" ShapeID="_x0000_s1696" DrawAspect="Content" ObjectID="_1353594571" r:id="rId147"/>
        </w:pict>
      </w:r>
      <w:r w:rsidR="000A6862">
        <w:rPr>
          <w:sz w:val="32"/>
          <w:szCs w:val="32"/>
        </w:rPr>
        <w:t>4.</w:t>
      </w: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14" type="#_x0000_t75" style="position:absolute;margin-left:136.05pt;margin-top:6.45pt;width:11.1pt;height:15pt;z-index:251832320">
            <v:imagedata r:id="rId148" o:title=""/>
          </v:shape>
          <o:OLEObject Type="Embed" ProgID="Equation.DSMT4" ShapeID="_x0000_s1714" DrawAspect="Content" ObjectID="_1353594589" r:id="rId149"/>
        </w:pict>
      </w:r>
      <w:r w:rsidR="0016688C">
        <w:rPr>
          <w:noProof/>
          <w:sz w:val="32"/>
          <w:szCs w:val="32"/>
        </w:rPr>
        <w:pict>
          <v:shape id="_x0000_s1705" type="#_x0000_t75" style="position:absolute;margin-left:73.3pt;margin-top:6.45pt;width:11.1pt;height:12pt;z-index:251823104">
            <v:imagedata r:id="rId45" o:title=""/>
          </v:shape>
          <o:OLEObject Type="Embed" ProgID="Equation.DSMT4" ShapeID="_x0000_s1705" DrawAspect="Content" ObjectID="_1353594580" r:id="rId150"/>
        </w:pict>
      </w:r>
      <w:r w:rsidR="00D66D1A">
        <w:rPr>
          <w:noProof/>
          <w:sz w:val="32"/>
          <w:szCs w:val="32"/>
        </w:rPr>
        <w:pict>
          <v:group id="_x0000_s1541" style="position:absolute;margin-left:36.75pt;margin-top:19.2pt;width:103.5pt;height:47.85pt;rotation:10102908fd;z-index:251707392" coordorigin="8850,2780" coordsize="2400,1110">
            <v:shape id="_x0000_s1542" type="#_x0000_t6" style="position:absolute;left:8850;top:2780;width:2400;height:1110"/>
            <v:rect id="_x0000_s1543" style="position:absolute;left:8850;top:3660;width:230;height:230"/>
          </v:group>
        </w:pict>
      </w:r>
      <w:r w:rsidR="000A6862">
        <w:rPr>
          <w:sz w:val="32"/>
          <w:szCs w:val="32"/>
        </w:rPr>
        <w:t>5.</w:t>
      </w: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15" type="#_x0000_t75" style="position:absolute;margin-left:138pt;margin-top:13.7pt;width:26.25pt;height:15pt;z-index:251833344">
            <v:imagedata r:id="rId151" o:title=""/>
          </v:shape>
          <o:OLEObject Type="Embed" ProgID="Equation.DSMT4" ShapeID="_x0000_s1715" DrawAspect="Content" ObjectID="_1353594588" r:id="rId152"/>
        </w:pict>
      </w:r>
      <w:r w:rsidR="000A6862">
        <w:rPr>
          <w:sz w:val="32"/>
          <w:szCs w:val="32"/>
        </w:rPr>
        <w:t>6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13" type="#_x0000_t75" style="position:absolute;margin-left:100pt;margin-top:5.55pt;width:11.1pt;height:13.95pt;z-index:251831296">
            <v:imagedata r:id="rId153" o:title=""/>
          </v:shape>
          <o:OLEObject Type="Embed" ProgID="Equation.DSMT4" ShapeID="_x0000_s1713" DrawAspect="Content" ObjectID="_1353594590" r:id="rId154"/>
        </w:pict>
      </w:r>
      <w:r w:rsidR="00805DE8">
        <w:rPr>
          <w:noProof/>
          <w:sz w:val="32"/>
          <w:szCs w:val="32"/>
        </w:rPr>
        <w:pict>
          <v:shape id="_x0000_s1697" type="#_x0000_t75" style="position:absolute;margin-left:445.55pt;margin-top:12.3pt;width:23.25pt;height:15pt;z-index:251814912">
            <v:imagedata r:id="rId77" o:title=""/>
          </v:shape>
          <o:OLEObject Type="Embed" ProgID="Equation.DSMT4" ShapeID="_x0000_s1697" DrawAspect="Content" ObjectID="_1353594570" r:id="rId155"/>
        </w:pict>
      </w:r>
      <w:r w:rsidR="00805DE8">
        <w:rPr>
          <w:noProof/>
          <w:sz w:val="32"/>
          <w:szCs w:val="32"/>
        </w:rPr>
        <w:pict>
          <v:shape id="_x0000_s1695" type="#_x0000_t75" style="position:absolute;margin-left:253.7pt;margin-top:4.15pt;width:23.25pt;height:15pt;z-index:251812864">
            <v:imagedata r:id="rId71" o:title=""/>
          </v:shape>
          <o:OLEObject Type="Embed" ProgID="Equation.DSMT4" ShapeID="_x0000_s1695" DrawAspect="Content" ObjectID="_1353594572" r:id="rId156"/>
        </w:pict>
      </w:r>
    </w:p>
    <w:p w:rsidR="000A6862" w:rsidRDefault="0016688C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06" type="#_x0000_t75" style="position:absolute;margin-left:474.2pt;margin-top:4.9pt;width:11.1pt;height:12pt;z-index:251824128">
            <v:imagedata r:id="rId45" o:title=""/>
          </v:shape>
          <o:OLEObject Type="Embed" ProgID="Equation.DSMT4" ShapeID="_x0000_s1706" DrawAspect="Content" ObjectID="_1353594579" r:id="rId157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16" type="#_x0000_t75" style="position:absolute;margin-left:57.9pt;margin-top:18pt;width:17.15pt;height:15pt;z-index:251834368">
            <v:imagedata r:id="rId158" o:title=""/>
          </v:shape>
          <o:OLEObject Type="Embed" ProgID="Equation.DSMT4" ShapeID="_x0000_s1716" DrawAspect="Content" ObjectID="_1353594587" r:id="rId159"/>
        </w:pict>
      </w:r>
      <w:r w:rsidR="0016688C">
        <w:rPr>
          <w:noProof/>
          <w:sz w:val="32"/>
          <w:szCs w:val="32"/>
        </w:rPr>
        <w:pict>
          <v:shape id="_x0000_s1707" type="#_x0000_t75" style="position:absolute;margin-left:110.65pt;margin-top:18pt;width:11.1pt;height:12pt;z-index:251825152">
            <v:imagedata r:id="rId45" o:title=""/>
          </v:shape>
          <o:OLEObject Type="Embed" ProgID="Equation.DSMT4" ShapeID="_x0000_s1707" DrawAspect="Content" ObjectID="_1353594578" r:id="rId160"/>
        </w:pict>
      </w:r>
      <w:r w:rsidR="00D66D1A">
        <w:rPr>
          <w:noProof/>
          <w:sz w:val="32"/>
          <w:szCs w:val="32"/>
        </w:rPr>
        <w:pict>
          <v:group id="_x0000_s1562" style="position:absolute;margin-left:55.65pt;margin-top:25.95pt;width:67.7pt;height:55.65pt;rotation:8828251fd;z-index:251714560" coordorigin="5530,2600" coordsize="1570,1290">
            <v:shape id="_x0000_s1563" type="#_x0000_t6" style="position:absolute;left:5530;top:2600;width:1570;height:1290"/>
            <v:rect id="_x0000_s1564" style="position:absolute;left:5530;top:3660;width:230;height:230"/>
          </v:group>
        </w:pict>
      </w:r>
      <w:r w:rsidR="000A6862">
        <w:rPr>
          <w:sz w:val="32"/>
          <w:szCs w:val="32"/>
        </w:rPr>
        <w:t>7.</w:t>
      </w:r>
    </w:p>
    <w:p w:rsidR="000A6862" w:rsidRDefault="0054225F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17" type="#_x0000_t75" style="position:absolute;margin-left:293.25pt;margin-top:-12.05pt;width:18.15pt;height:15pt;z-index:251835392">
            <v:imagedata r:id="rId123" o:title=""/>
          </v:shape>
          <o:OLEObject Type="Embed" ProgID="Equation.DSMT4" ShapeID="_x0000_s1717" DrawAspect="Content" ObjectID="_1353594586" r:id="rId161"/>
        </w:pict>
      </w:r>
      <w:r w:rsidR="00805DE8">
        <w:rPr>
          <w:noProof/>
          <w:sz w:val="32"/>
          <w:szCs w:val="32"/>
        </w:rPr>
        <w:pict>
          <v:shape id="_x0000_s1698" type="#_x0000_t75" style="position:absolute;margin-left:61.65pt;margin-top:17.3pt;width:23.25pt;height:15pt;z-index:251815936">
            <v:imagedata r:id="rId89" o:title=""/>
          </v:shape>
          <o:OLEObject Type="Embed" ProgID="Equation.DSMT4" ShapeID="_x0000_s1698" DrawAspect="Content" ObjectID="_1353594569" r:id="rId162"/>
        </w:pict>
      </w:r>
      <w:r w:rsidR="000A6862">
        <w:rPr>
          <w:sz w:val="32"/>
          <w:szCs w:val="32"/>
        </w:rPr>
        <w:br w:type="column"/>
      </w:r>
      <w:r w:rsidR="000A6862">
        <w:rPr>
          <w:sz w:val="32"/>
          <w:szCs w:val="32"/>
        </w:rPr>
        <w:lastRenderedPageBreak/>
        <w:t>8.</w:t>
      </w:r>
    </w:p>
    <w:p w:rsidR="000A6862" w:rsidRDefault="0016688C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08" type="#_x0000_t75" style="position:absolute;margin-left:69.3pt;margin-top:24.35pt;width:11.1pt;height:12pt;z-index:251826176">
            <v:imagedata r:id="rId45" o:title=""/>
          </v:shape>
          <o:OLEObject Type="Embed" ProgID="Equation.DSMT4" ShapeID="_x0000_s1708" DrawAspect="Content" ObjectID="_1353594577" r:id="rId163"/>
        </w:pict>
      </w:r>
      <w:r w:rsidR="00805DE8">
        <w:rPr>
          <w:noProof/>
          <w:sz w:val="32"/>
          <w:szCs w:val="32"/>
        </w:rPr>
        <w:pict>
          <v:shape id="_x0000_s1699" type="#_x0000_t75" style="position:absolute;margin-left:80.45pt;margin-top:36.35pt;width:23.25pt;height:13.95pt;z-index:251816960">
            <v:imagedata r:id="rId87" o:title=""/>
          </v:shape>
          <o:OLEObject Type="Embed" ProgID="Equation.DSMT4" ShapeID="_x0000_s1699" DrawAspect="Content" ObjectID="_1353594568" r:id="rId164"/>
        </w:pict>
      </w:r>
      <w:r w:rsidR="00D66D1A">
        <w:rPr>
          <w:noProof/>
          <w:sz w:val="32"/>
          <w:szCs w:val="32"/>
        </w:rPr>
        <w:pict>
          <v:group id="_x0000_s1544" style="position:absolute;margin-left:74.4pt;margin-top:8.95pt;width:67.7pt;height:55.65pt;rotation:90;z-index:251708416" coordorigin="5530,2600" coordsize="1570,1290">
            <v:shape id="_x0000_s1545" type="#_x0000_t6" style="position:absolute;left:5530;top:2600;width:1570;height:1290"/>
            <v:rect id="_x0000_s1546" style="position:absolute;left:5530;top:3660;width:230;height:230"/>
          </v:group>
        </w:pict>
      </w:r>
      <w:r w:rsidR="000A6862">
        <w:rPr>
          <w:sz w:val="32"/>
          <w:szCs w:val="32"/>
        </w:rPr>
        <w:br w:type="column"/>
      </w:r>
      <w:r w:rsidR="000A6862">
        <w:rPr>
          <w:sz w:val="32"/>
          <w:szCs w:val="32"/>
        </w:rPr>
        <w:lastRenderedPageBreak/>
        <w:t>9.</w:t>
      </w:r>
    </w:p>
    <w:p w:rsidR="000A6862" w:rsidRDefault="00805DE8">
      <w:pPr>
        <w:rPr>
          <w:b/>
          <w:sz w:val="32"/>
          <w:szCs w:val="32"/>
        </w:rPr>
      </w:pPr>
      <w:r>
        <w:rPr>
          <w:noProof/>
          <w:sz w:val="32"/>
          <w:szCs w:val="32"/>
        </w:rPr>
        <w:pict>
          <v:shape id="_x0000_s1700" type="#_x0000_t75" style="position:absolute;margin-left:69.6pt;margin-top:19.1pt;width:23.25pt;height:15pt;z-index:251817984">
            <v:imagedata r:id="rId85" o:title=""/>
          </v:shape>
          <o:OLEObject Type="Embed" ProgID="Equation.DSMT4" ShapeID="_x0000_s1700" DrawAspect="Content" ObjectID="_1353594567" r:id="rId165"/>
        </w:pict>
      </w:r>
    </w:p>
    <w:p w:rsidR="000A6862" w:rsidRDefault="0054225F">
      <w:pPr>
        <w:rPr>
          <w:b/>
          <w:sz w:val="32"/>
          <w:szCs w:val="32"/>
        </w:rPr>
      </w:pPr>
      <w:r>
        <w:rPr>
          <w:noProof/>
          <w:sz w:val="32"/>
          <w:szCs w:val="32"/>
        </w:rPr>
        <w:pict>
          <v:shape id="_x0000_s1718" type="#_x0000_t75" style="position:absolute;margin-left:64.95pt;margin-top:12.35pt;width:17.15pt;height:15pt;z-index:251836416">
            <v:imagedata r:id="rId166" o:title=""/>
          </v:shape>
          <o:OLEObject Type="Embed" ProgID="Equation.DSMT4" ShapeID="_x0000_s1718" DrawAspect="Content" ObjectID="_1353594585" r:id="rId167"/>
        </w:pict>
      </w:r>
      <w:r w:rsidR="0016688C">
        <w:rPr>
          <w:noProof/>
          <w:sz w:val="32"/>
          <w:szCs w:val="32"/>
        </w:rPr>
        <w:pict>
          <v:shape id="_x0000_s1709" type="#_x0000_t75" style="position:absolute;margin-left:140.1pt;margin-top:24.35pt;width:11.1pt;height:12pt;z-index:251827200">
            <v:imagedata r:id="rId45" o:title=""/>
          </v:shape>
          <o:OLEObject Type="Embed" ProgID="Equation.DSMT4" ShapeID="_x0000_s1709" DrawAspect="Content" ObjectID="_1353594576" r:id="rId168"/>
        </w:pict>
      </w:r>
    </w:p>
    <w:p w:rsidR="000A6862" w:rsidRDefault="000A6862">
      <w:pPr>
        <w:rPr>
          <w:b/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0A6862">
      <w:pPr>
        <w:rPr>
          <w:b/>
          <w:sz w:val="32"/>
          <w:szCs w:val="32"/>
        </w:rPr>
      </w:pPr>
    </w:p>
    <w:p w:rsidR="00757386" w:rsidRDefault="00757386">
      <w:pPr>
        <w:rPr>
          <w:rFonts w:eastAsia="Times New Roman"/>
          <w:b/>
          <w:sz w:val="32"/>
          <w:szCs w:val="32"/>
          <w:lang w:val="en-US"/>
        </w:rPr>
      </w:pPr>
      <w:r>
        <w:rPr>
          <w:b/>
          <w:sz w:val="32"/>
          <w:szCs w:val="32"/>
        </w:rPr>
        <w:br w:type="page"/>
      </w:r>
    </w:p>
    <w:p w:rsidR="00757386" w:rsidRDefault="00757386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  <w:r>
        <w:rPr>
          <w:b/>
          <w:sz w:val="32"/>
          <w:szCs w:val="32"/>
        </w:rPr>
        <w:lastRenderedPageBreak/>
        <w:t>V</w:t>
      </w:r>
      <w:r w:rsidRPr="00D91082">
        <w:rPr>
          <w:b/>
          <w:sz w:val="32"/>
          <w:szCs w:val="32"/>
        </w:rPr>
        <w:t xml:space="preserve"> – </w:t>
      </w:r>
      <w:r>
        <w:rPr>
          <w:b/>
          <w:sz w:val="32"/>
          <w:szCs w:val="32"/>
        </w:rPr>
        <w:t>Choosing the Right Ratio</w:t>
      </w:r>
      <w:r w:rsidRPr="00D91082">
        <w:rPr>
          <w:sz w:val="32"/>
          <w:szCs w:val="32"/>
        </w:rPr>
        <w:t xml:space="preserve"> </w:t>
      </w:r>
      <w:r w:rsidR="00330336">
        <w:rPr>
          <w:i/>
          <w:sz w:val="32"/>
          <w:szCs w:val="32"/>
        </w:rPr>
        <w:t xml:space="preserve">State the appropriate ratio to solve for </w:t>
      </w:r>
      <w:r w:rsidR="00330336" w:rsidRPr="00330336">
        <w:rPr>
          <w:i/>
          <w:position w:val="-6"/>
          <w:sz w:val="32"/>
          <w:szCs w:val="32"/>
        </w:rPr>
        <w:object w:dxaOrig="200" w:dyaOrig="279">
          <v:shape id="_x0000_i1025" type="#_x0000_t75" style="width:10.5pt;height:14.25pt" o:ole="">
            <v:imagedata r:id="rId169" o:title=""/>
          </v:shape>
          <o:OLEObject Type="Embed" ProgID="Equation.DSMT4" ShapeID="_x0000_i1025" DrawAspect="Content" ObjectID="_1353594488" r:id="rId170"/>
        </w:object>
      </w:r>
      <w:r w:rsidR="00330336">
        <w:rPr>
          <w:i/>
          <w:sz w:val="32"/>
          <w:szCs w:val="32"/>
        </w:rPr>
        <w:t>.</w:t>
      </w:r>
    </w:p>
    <w:p w:rsidR="00757386" w:rsidRDefault="00F8143E" w:rsidP="00757386">
      <w:pPr>
        <w:pStyle w:val="NormalWeb"/>
        <w:spacing w:before="80" w:after="80"/>
        <w:textAlignment w:val="auto"/>
        <w:rPr>
          <w:sz w:val="32"/>
          <w:szCs w:val="32"/>
        </w:rPr>
      </w:pPr>
      <w:r w:rsidRPr="00F8143E">
        <w:rPr>
          <w:b/>
          <w:noProof/>
          <w:sz w:val="32"/>
          <w:szCs w:val="32"/>
        </w:rPr>
        <w:pict>
          <v:shape id="_x0000_s1394" type="#_x0000_t75" style="position:absolute;margin-left:29.45pt;margin-top:2.3pt;width:502.7pt;height:58.75pt;z-index:251664384">
            <v:imagedata r:id="rId171" o:title=""/>
          </v:shape>
          <o:OLEObject Type="Embed" ProgID="Equation.DSMT4" ShapeID="_x0000_s1394" DrawAspect="Content" ObjectID="_1353594493" r:id="rId172"/>
        </w:pict>
      </w:r>
    </w:p>
    <w:p w:rsidR="00757386" w:rsidRDefault="00757386" w:rsidP="00757386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>
      <w:pPr>
        <w:rPr>
          <w:b/>
          <w:sz w:val="32"/>
          <w:szCs w:val="32"/>
        </w:rPr>
      </w:pPr>
    </w:p>
    <w:p w:rsidR="000A6862" w:rsidRDefault="000A6862">
      <w:pPr>
        <w:rPr>
          <w:b/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D66D1A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group id="_x0000_s1586" style="position:absolute;margin-left:417.3pt;margin-top:437.85pt;width:101.4pt;height:55.65pt;flip:x;z-index:251722752" coordorigin="1630,2600" coordsize="2270,1290">
            <v:shape id="_x0000_s1587" type="#_x0000_t6" style="position:absolute;left:1630;top:2600;width:2270;height:1290"/>
            <v:rect id="_x0000_s1588" style="position:absolute;left:1630;top:3660;width:230;height:230"/>
          </v:group>
        </w:pict>
      </w:r>
      <w:r>
        <w:rPr>
          <w:noProof/>
          <w:sz w:val="32"/>
          <w:szCs w:val="32"/>
        </w:rPr>
        <w:pict>
          <v:group id="_x0000_s1583" style="position:absolute;margin-left:433.7pt;margin-top:222.3pt;width:67.7pt;height:55.65pt;rotation:90;z-index:251721728" coordorigin="5530,2600" coordsize="1570,1290">
            <v:shape id="_x0000_s1584" type="#_x0000_t6" style="position:absolute;left:5530;top:2600;width:1570;height:1290"/>
            <v:rect id="_x0000_s1585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580" style="position:absolute;margin-left:42.15pt;margin-top:245.95pt;width:103.5pt;height:47.85pt;rotation:10102908fd;z-index:251720704" coordorigin="8850,2780" coordsize="2400,1110">
            <v:shape id="_x0000_s1581" type="#_x0000_t6" style="position:absolute;left:8850;top:2780;width:2400;height:1110"/>
            <v:rect id="_x0000_s1582" style="position:absolute;left:8850;top:3660;width:230;height:230"/>
          </v:group>
        </w:pict>
      </w:r>
      <w:r>
        <w:rPr>
          <w:noProof/>
          <w:sz w:val="32"/>
          <w:szCs w:val="32"/>
        </w:rPr>
        <w:pict>
          <v:group id="_x0000_s1577" style="position:absolute;margin-left:248.2pt;margin-top:203.4pt;width:97.9pt;height:55.65pt;rotation:-30;z-index:251719680" coordorigin="1630,2600" coordsize="2270,1290">
            <v:shape id="_x0000_s1578" type="#_x0000_t6" style="position:absolute;left:1630;top:2600;width:2270;height:1290"/>
            <v:rect id="_x0000_s1579" style="position:absolute;left:1630;top:3660;width:230;height:230"/>
          </v:group>
        </w:pict>
      </w:r>
      <w:r>
        <w:rPr>
          <w:noProof/>
          <w:sz w:val="32"/>
          <w:szCs w:val="32"/>
        </w:rPr>
        <w:pict>
          <v:group id="_x0000_s1574" style="position:absolute;margin-left:248.2pt;margin-top:432.45pt;width:67.7pt;height:55.65pt;z-index:251718656" coordorigin="5530,2600" coordsize="1570,1290">
            <v:shape id="_x0000_s1575" type="#_x0000_t6" style="position:absolute;left:5530;top:2600;width:1570;height:1290"/>
            <v:rect id="_x0000_s1576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571" style="position:absolute;margin-left:423.8pt;margin-top:10.1pt;width:103.5pt;height:47.85pt;z-index:251717632" coordorigin="8850,2780" coordsize="2400,1110">
            <v:shape id="_x0000_s1572" type="#_x0000_t6" style="position:absolute;left:8850;top:2780;width:2400;height:1110"/>
            <v:rect id="_x0000_s1573" style="position:absolute;left:8850;top:3660;width:230;height:230"/>
          </v:group>
        </w:pict>
      </w:r>
      <w:r>
        <w:rPr>
          <w:noProof/>
          <w:sz w:val="32"/>
          <w:szCs w:val="32"/>
        </w:rPr>
        <w:pict>
          <v:group id="_x0000_s1568" style="position:absolute;margin-left:248.2pt;margin-top:7.4pt;width:67.7pt;height:55.65pt;z-index:251716608" coordorigin="5530,2600" coordsize="1570,1290">
            <v:shape id="_x0000_s1569" type="#_x0000_t6" style="position:absolute;left:5530;top:2600;width:1570;height:1290"/>
            <v:rect id="_x0000_s1570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565" style="position:absolute;margin-left:34.8pt;margin-top:7.4pt;width:97.9pt;height:55.65pt;z-index:251715584" coordorigin="1630,2600" coordsize="2270,1290">
            <v:shape id="_x0000_s1566" type="#_x0000_t6" style="position:absolute;left:1630;top:2600;width:2270;height:1290"/>
            <v:rect id="_x0000_s1567" style="position:absolute;left:1630;top:3660;width:230;height:230"/>
          </v:group>
        </w:pict>
      </w:r>
      <w:r>
        <w:rPr>
          <w:noProof/>
          <w:sz w:val="32"/>
          <w:szCs w:val="32"/>
        </w:rPr>
        <w:pict>
          <v:group id="_x0000_s1589" style="position:absolute;margin-left:57.15pt;margin-top:418.95pt;width:67.7pt;height:55.65pt;rotation:-3985618fd;z-index:251723776" coordorigin="5530,2600" coordsize="1570,1290">
            <v:shape id="_x0000_s1590" type="#_x0000_t6" style="position:absolute;left:5530;top:2600;width:1570;height:1290"/>
            <v:rect id="_x0000_s1591" style="position:absolute;left:5530;top:3660;width:230;height:230"/>
          </v:group>
        </w:pict>
      </w:r>
      <w:r w:rsidR="000A6862">
        <w:rPr>
          <w:sz w:val="32"/>
          <w:szCs w:val="32"/>
        </w:rPr>
        <w:t>1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lastRenderedPageBreak/>
        <w:t>2.</w:t>
      </w:r>
    </w:p>
    <w:p w:rsidR="000A6862" w:rsidRDefault="00A2399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24" type="#_x0000_t75" style="position:absolute;margin-left:86.95pt;margin-top:13.65pt;width:16.35pt;height:14.75pt;z-index:251842560">
            <v:imagedata r:id="rId7" o:title=""/>
          </v:shape>
          <o:OLEObject Type="Embed" ProgID="Equation.DSMT4" ShapeID="_x0000_s1724" DrawAspect="Content" ObjectID="_1353594606" r:id="rId173"/>
        </w:pict>
      </w:r>
      <w:r w:rsidR="000A6862">
        <w:rPr>
          <w:sz w:val="32"/>
          <w:szCs w:val="32"/>
        </w:rPr>
        <w:t xml:space="preserve">3. 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39" type="#_x0000_t75" style="position:absolute;margin-left:489.15pt;margin-top:21.2pt;width:11.2pt;height:14.75pt;z-index:251857920">
            <v:imagedata r:id="rId174" o:title=""/>
          </v:shape>
          <o:OLEObject Type="Embed" ProgID="Equation.DSMT4" ShapeID="_x0000_s1739" DrawAspect="Content" ObjectID="_1353594614" r:id="rId175"/>
        </w:pict>
      </w:r>
      <w:r w:rsidR="00A2399E">
        <w:rPr>
          <w:noProof/>
          <w:sz w:val="32"/>
          <w:szCs w:val="32"/>
        </w:rPr>
        <w:pict>
          <v:shape id="_x0000_s1723" type="#_x0000_t75" style="position:absolute;margin-left:411.3pt;margin-top:6pt;width:10.2pt;height:14.75pt;z-index:251841536">
            <v:imagedata r:id="rId11" o:title=""/>
          </v:shape>
          <o:OLEObject Type="Embed" ProgID="Equation.DSMT4" ShapeID="_x0000_s1723" DrawAspect="Content" ObjectID="_1353594607" r:id="rId176"/>
        </w:pict>
      </w:r>
      <w:r w:rsidR="00A2399E">
        <w:rPr>
          <w:noProof/>
          <w:sz w:val="32"/>
          <w:szCs w:val="32"/>
        </w:rPr>
        <w:pict>
          <v:shape id="_x0000_s1721" type="#_x0000_t75" style="position:absolute;margin-left:233.65pt;margin-top:6pt;width:11.2pt;height:14.75pt;z-index:251839488">
            <v:imagedata r:id="rId177" o:title=""/>
          </v:shape>
          <o:OLEObject Type="Embed" ProgID="Equation.DSMT4" ShapeID="_x0000_s1721" DrawAspect="Content" ObjectID="_1353594609" r:id="rId178"/>
        </w:pict>
      </w:r>
      <w:r w:rsidR="00A2399E">
        <w:rPr>
          <w:noProof/>
          <w:sz w:val="32"/>
          <w:szCs w:val="32"/>
        </w:rPr>
        <w:pict>
          <v:shape id="_x0000_s1720" type="#_x0000_t75" style="position:absolute;margin-left:70.15pt;margin-top:39.7pt;width:16.35pt;height:14.75pt;z-index:251838464">
            <v:imagedata r:id="rId17" o:title=""/>
          </v:shape>
          <o:OLEObject Type="Embed" ProgID="Equation.DSMT4" ShapeID="_x0000_s1720" DrawAspect="Content" ObjectID="_1353594610" r:id="rId179"/>
        </w:pict>
      </w:r>
      <w:r w:rsidR="00A2399E">
        <w:rPr>
          <w:noProof/>
          <w:sz w:val="32"/>
          <w:szCs w:val="32"/>
        </w:rPr>
        <w:pict>
          <v:shape id="_x0000_s1719" type="#_x0000_t75" style="position:absolute;margin-left:19.15pt;margin-top:6pt;width:16.35pt;height:13.7pt;z-index:251837440">
            <v:imagedata r:id="rId19" o:title=""/>
          </v:shape>
          <o:OLEObject Type="Embed" ProgID="Equation.DSMT4" ShapeID="_x0000_s1719" DrawAspect="Content" ObjectID="_1353594611" r:id="rId180"/>
        </w:pict>
      </w:r>
      <w:r w:rsidR="00A2399E">
        <w:rPr>
          <w:noProof/>
          <w:sz w:val="32"/>
          <w:szCs w:val="32"/>
        </w:rPr>
        <w:pict>
          <v:shape id="_x0000_s1736" type="#_x0000_t75" style="position:absolute;margin-left:461.45pt;margin-top:424.4pt;width:17.35pt;height:14.75pt;z-index:251854848">
            <v:imagedata r:id="rId39" o:title=""/>
          </v:shape>
          <o:OLEObject Type="Embed" ProgID="Equation.DSMT4" ShapeID="_x0000_s1736" DrawAspect="Content" ObjectID="_1353594594" r:id="rId181"/>
        </w:pict>
      </w:r>
      <w:r w:rsidR="00A2399E">
        <w:rPr>
          <w:noProof/>
          <w:sz w:val="32"/>
          <w:szCs w:val="32"/>
        </w:rPr>
        <w:pict>
          <v:shape id="_x0000_s1735" type="#_x0000_t75" style="position:absolute;margin-left:461.45pt;margin-top:470.9pt;width:17.35pt;height:14.75pt;z-index:251853824">
            <v:imagedata r:id="rId41" o:title=""/>
          </v:shape>
          <o:OLEObject Type="Embed" ProgID="Equation.DSMT4" ShapeID="_x0000_s1735" DrawAspect="Content" ObjectID="_1353594595" r:id="rId182"/>
        </w:pict>
      </w:r>
      <w:r w:rsidR="00A2399E">
        <w:rPr>
          <w:noProof/>
          <w:sz w:val="32"/>
          <w:szCs w:val="32"/>
        </w:rPr>
        <w:pict>
          <v:shape id="_x0000_s1734" type="#_x0000_t75" style="position:absolute;margin-left:279.4pt;margin-top:422.9pt;width:25.45pt;height:14.75pt;z-index:251852800">
            <v:imagedata r:id="rId31" o:title=""/>
          </v:shape>
          <o:OLEObject Type="Embed" ProgID="Equation.DSMT4" ShapeID="_x0000_s1734" DrawAspect="Content" ObjectID="_1353594596" r:id="rId183"/>
        </w:pict>
      </w:r>
      <w:r w:rsidR="00A2399E">
        <w:rPr>
          <w:noProof/>
          <w:sz w:val="32"/>
          <w:szCs w:val="32"/>
        </w:rPr>
        <w:pict>
          <v:shape id="_x0000_s1733" type="#_x0000_t75" style="position:absolute;margin-left:221pt;margin-top:431.65pt;width:27.55pt;height:14.75pt;z-index:251851776">
            <v:imagedata r:id="rId33" o:title=""/>
          </v:shape>
          <o:OLEObject Type="Embed" ProgID="Equation.DSMT4" ShapeID="_x0000_s1733" DrawAspect="Content" ObjectID="_1353594597" r:id="rId184"/>
        </w:pict>
      </w:r>
      <w:r w:rsidR="00A2399E">
        <w:rPr>
          <w:noProof/>
          <w:sz w:val="32"/>
          <w:szCs w:val="32"/>
        </w:rPr>
        <w:pict>
          <v:shape id="_x0000_s1731" type="#_x0000_t75" style="position:absolute;margin-left:55.75pt;margin-top:453.9pt;width:20.4pt;height:14.75pt;z-index:251849728">
            <v:imagedata r:id="rId37" o:title=""/>
          </v:shape>
          <o:OLEObject Type="Embed" ProgID="Equation.DSMT4" ShapeID="_x0000_s1731" DrawAspect="Content" ObjectID="_1353594599" r:id="rId185"/>
        </w:pict>
      </w:r>
      <w:r w:rsidR="00A2399E">
        <w:rPr>
          <w:noProof/>
          <w:sz w:val="32"/>
          <w:szCs w:val="32"/>
        </w:rPr>
        <w:pict>
          <v:shape id="_x0000_s1730" type="#_x0000_t75" style="position:absolute;margin-left:412.8pt;margin-top:214.75pt;width:26.5pt;height:14.75pt;z-index:251848704">
            <v:imagedata r:id="rId29" o:title=""/>
          </v:shape>
          <o:OLEObject Type="Embed" ProgID="Equation.DSMT4" ShapeID="_x0000_s1730" DrawAspect="Content" ObjectID="_1353594600" r:id="rId186"/>
        </w:pict>
      </w:r>
      <w:r w:rsidR="00A2399E">
        <w:rPr>
          <w:noProof/>
          <w:sz w:val="32"/>
          <w:szCs w:val="32"/>
        </w:rPr>
        <w:pict>
          <v:shape id="_x0000_s1729" type="#_x0000_t75" style="position:absolute;margin-left:456pt;margin-top:178.2pt;width:26.5pt;height:14.75pt;z-index:251847680">
            <v:imagedata r:id="rId21" o:title=""/>
          </v:shape>
          <o:OLEObject Type="Embed" ProgID="Equation.DSMT4" ShapeID="_x0000_s1729" DrawAspect="Content" ObjectID="_1353594601" r:id="rId187"/>
        </w:pict>
      </w:r>
      <w:r w:rsidR="00A2399E">
        <w:rPr>
          <w:noProof/>
          <w:sz w:val="32"/>
          <w:szCs w:val="32"/>
        </w:rPr>
        <w:pict>
          <v:shape id="_x0000_s1728" type="#_x0000_t75" style="position:absolute;margin-left:307.25pt;margin-top:235.7pt;width:20.4pt;height:14.75pt;z-index:251846656">
            <v:imagedata r:id="rId23" o:title=""/>
          </v:shape>
          <o:OLEObject Type="Embed" ProgID="Equation.DSMT4" ShapeID="_x0000_s1728" DrawAspect="Content" ObjectID="_1353594602" r:id="rId188"/>
        </w:pict>
      </w:r>
      <w:r w:rsidR="00A2399E">
        <w:rPr>
          <w:noProof/>
          <w:sz w:val="32"/>
          <w:szCs w:val="32"/>
        </w:rPr>
        <w:pict>
          <v:shape id="_x0000_s1727" type="#_x0000_t75" style="position:absolute;margin-left:285.85pt;margin-top:190.85pt;width:27.5pt;height:14.75pt;z-index:251845632">
            <v:imagedata r:id="rId189" o:title=""/>
          </v:shape>
          <o:OLEObject Type="Embed" ProgID="Equation.DSMT4" ShapeID="_x0000_s1727" DrawAspect="Content" ObjectID="_1353594603" r:id="rId190"/>
        </w:pict>
      </w: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38" type="#_x0000_t75" style="position:absolute;margin-left:285.85pt;margin-top:2.55pt;width:11.2pt;height:14.75pt;z-index:251856896">
            <v:imagedata r:id="rId174" o:title=""/>
          </v:shape>
          <o:OLEObject Type="Embed" ProgID="Equation.DSMT4" ShapeID="_x0000_s1738" DrawAspect="Content" ObjectID="_1353594613" r:id="rId191"/>
        </w:pict>
      </w:r>
      <w:r>
        <w:rPr>
          <w:noProof/>
          <w:sz w:val="32"/>
          <w:szCs w:val="32"/>
        </w:rPr>
        <w:pict>
          <v:shape id="_x0000_s1737" type="#_x0000_t75" style="position:absolute;margin-left:91.9pt;margin-top:2.55pt;width:11.2pt;height:14.75pt;z-index:251855872">
            <v:imagedata r:id="rId174" o:title=""/>
          </v:shape>
          <o:OLEObject Type="Embed" ProgID="Equation.DSMT4" ShapeID="_x0000_s1737" DrawAspect="Content" ObjectID="_1353594612" r:id="rId192"/>
        </w:pict>
      </w:r>
      <w:r>
        <w:rPr>
          <w:noProof/>
          <w:sz w:val="32"/>
          <w:szCs w:val="32"/>
        </w:rPr>
        <w:pict>
          <v:shape id="_x0000_s1722" type="#_x0000_t75" style="position:absolute;margin-left:280.15pt;margin-top:18.05pt;width:10.2pt;height:14.75pt;z-index:251840512">
            <v:imagedata r:id="rId193" o:title=""/>
          </v:shape>
          <o:OLEObject Type="Embed" ProgID="Equation.DSMT4" ShapeID="_x0000_s1722" DrawAspect="Content" ObjectID="_1353594608" r:id="rId194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42" type="#_x0000_t75" style="position:absolute;margin-left:474.95pt;margin-top:15.25pt;width:11.2pt;height:14.75pt;z-index:251860992">
            <v:imagedata r:id="rId174" o:title=""/>
          </v:shape>
          <o:OLEObject Type="Embed" ProgID="Equation.DSMT4" ShapeID="_x0000_s1742" DrawAspect="Content" ObjectID="_1353594617" r:id="rId195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25" type="#_x0000_t75" style="position:absolute;margin-left:70.15pt;margin-top:7.2pt;width:21.45pt;height:14.75pt;z-index:251843584">
            <v:imagedata r:id="rId9" o:title=""/>
          </v:shape>
          <o:OLEObject Type="Embed" ProgID="Equation.DSMT4" ShapeID="_x0000_s1725" DrawAspect="Content" ObjectID="_1353594605" r:id="rId196"/>
        </w:pict>
      </w:r>
      <w:r w:rsidR="000A6862">
        <w:rPr>
          <w:sz w:val="32"/>
          <w:szCs w:val="32"/>
        </w:rPr>
        <w:t>4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lastRenderedPageBreak/>
        <w:t>5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lastRenderedPageBreak/>
        <w:t>6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41" type="#_x0000_t75" style="position:absolute;margin-left:248.55pt;margin-top:-15.2pt;width:11.2pt;height:14.75pt;z-index:251859968">
            <v:imagedata r:id="rId174" o:title=""/>
          </v:shape>
          <o:OLEObject Type="Embed" ProgID="Equation.DSMT4" ShapeID="_x0000_s1741" DrawAspect="Content" ObjectID="_1353594616" r:id="rId197"/>
        </w:pict>
      </w:r>
      <w:r>
        <w:rPr>
          <w:noProof/>
          <w:sz w:val="32"/>
          <w:szCs w:val="32"/>
        </w:rPr>
        <w:pict>
          <v:shape id="_x0000_s1740" type="#_x0000_t75" style="position:absolute;margin-left:64.2pt;margin-top:9.45pt;width:11.2pt;height:14.75pt;z-index:251858944">
            <v:imagedata r:id="rId174" o:title=""/>
          </v:shape>
          <o:OLEObject Type="Embed" ProgID="Equation.DSMT4" ShapeID="_x0000_s1740" DrawAspect="Content" ObjectID="_1353594615" r:id="rId198"/>
        </w:pict>
      </w: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26" type="#_x0000_t75" style="position:absolute;margin-left:91.9pt;margin-top:4.05pt;width:21.4pt;height:14.75pt;z-index:251844608">
            <v:imagedata r:id="rId199" o:title=""/>
          </v:shape>
          <o:OLEObject Type="Embed" ProgID="Equation.DSMT4" ShapeID="_x0000_s1726" DrawAspect="Content" ObjectID="_1353594604" r:id="rId200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32" type="#_x0000_t75" style="position:absolute;margin-left:73.9pt;margin-top:5pt;width:25.45pt;height:14.75pt;z-index:251850752">
            <v:imagedata r:id="rId201" o:title=""/>
          </v:shape>
          <o:OLEObject Type="Embed" ProgID="Equation.DSMT4" ShapeID="_x0000_s1732" DrawAspect="Content" ObjectID="_1353594598" r:id="rId202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B576CE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45" type="#_x0000_t75" style="position:absolute;margin-left:444.8pt;margin-top:30.25pt;width:11.2pt;height:14.75pt;z-index:251864064">
            <v:imagedata r:id="rId174" o:title=""/>
          </v:shape>
          <o:OLEObject Type="Embed" ProgID="Equation.DSMT4" ShapeID="_x0000_s1745" DrawAspect="Content" ObjectID="_1353594620" r:id="rId203"/>
        </w:pict>
      </w:r>
      <w:r>
        <w:rPr>
          <w:noProof/>
          <w:sz w:val="32"/>
          <w:szCs w:val="32"/>
        </w:rPr>
        <w:pict>
          <v:shape id="_x0000_s1744" type="#_x0000_t75" style="position:absolute;margin-left:290.35pt;margin-top:25.4pt;width:11.2pt;height:14.75pt;z-index:251863040">
            <v:imagedata r:id="rId174" o:title=""/>
          </v:shape>
          <o:OLEObject Type="Embed" ProgID="Equation.DSMT4" ShapeID="_x0000_s1744" DrawAspect="Content" ObjectID="_1353594619" r:id="rId204"/>
        </w:pict>
      </w:r>
      <w:r>
        <w:rPr>
          <w:noProof/>
          <w:sz w:val="32"/>
          <w:szCs w:val="32"/>
        </w:rPr>
        <w:pict>
          <v:shape id="_x0000_s1743" type="#_x0000_t75" style="position:absolute;margin-left:62.7pt;margin-top:8.35pt;width:11.2pt;height:14.75pt;z-index:251862016">
            <v:imagedata r:id="rId174" o:title=""/>
          </v:shape>
          <o:OLEObject Type="Embed" ProgID="Equation.DSMT4" ShapeID="_x0000_s1743" DrawAspect="Content" ObjectID="_1353594618" r:id="rId205"/>
        </w:pict>
      </w:r>
      <w:r w:rsidR="000A6862">
        <w:rPr>
          <w:sz w:val="32"/>
          <w:szCs w:val="32"/>
        </w:rPr>
        <w:t>7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8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br w:type="column"/>
      </w:r>
      <w:r>
        <w:rPr>
          <w:sz w:val="32"/>
          <w:szCs w:val="32"/>
        </w:rPr>
        <w:lastRenderedPageBreak/>
        <w:t>9.</w:t>
      </w:r>
    </w:p>
    <w:p w:rsidR="000A6862" w:rsidRDefault="000A6862">
      <w:pPr>
        <w:rPr>
          <w:b/>
          <w:sz w:val="32"/>
          <w:szCs w:val="32"/>
        </w:rPr>
      </w:pPr>
    </w:p>
    <w:p w:rsidR="000A6862" w:rsidRDefault="000A6862">
      <w:pPr>
        <w:rPr>
          <w:b/>
          <w:sz w:val="32"/>
          <w:szCs w:val="32"/>
        </w:rPr>
      </w:pPr>
    </w:p>
    <w:p w:rsidR="000A6862" w:rsidRDefault="000A6862">
      <w:pPr>
        <w:rPr>
          <w:b/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757386" w:rsidRDefault="00757386">
      <w:pPr>
        <w:rPr>
          <w:rFonts w:eastAsia="Times New Roman"/>
          <w:b/>
          <w:sz w:val="32"/>
          <w:szCs w:val="32"/>
          <w:lang w:val="en-US"/>
        </w:rPr>
      </w:pPr>
      <w:r>
        <w:rPr>
          <w:b/>
          <w:sz w:val="32"/>
          <w:szCs w:val="32"/>
        </w:rPr>
        <w:lastRenderedPageBreak/>
        <w:br w:type="page"/>
      </w:r>
    </w:p>
    <w:p w:rsidR="00757386" w:rsidRDefault="00757386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  <w:r>
        <w:rPr>
          <w:b/>
          <w:sz w:val="32"/>
          <w:szCs w:val="32"/>
        </w:rPr>
        <w:lastRenderedPageBreak/>
        <w:t>VI</w:t>
      </w:r>
      <w:r w:rsidRPr="00D91082">
        <w:rPr>
          <w:b/>
          <w:sz w:val="32"/>
          <w:szCs w:val="32"/>
        </w:rPr>
        <w:t xml:space="preserve"> – </w:t>
      </w:r>
      <w:r>
        <w:rPr>
          <w:b/>
          <w:sz w:val="32"/>
          <w:szCs w:val="32"/>
        </w:rPr>
        <w:t>Solving Right Triangles</w:t>
      </w:r>
      <w:r w:rsidRPr="00D91082">
        <w:rPr>
          <w:sz w:val="32"/>
          <w:szCs w:val="32"/>
        </w:rPr>
        <w:t xml:space="preserve"> </w:t>
      </w:r>
      <w:r>
        <w:rPr>
          <w:i/>
          <w:sz w:val="32"/>
          <w:szCs w:val="32"/>
        </w:rPr>
        <w:t>Determine the measure of each missing angle.</w:t>
      </w:r>
    </w:p>
    <w:p w:rsidR="00757386" w:rsidRDefault="00757386" w:rsidP="00757386">
      <w:pPr>
        <w:pStyle w:val="NormalWeb"/>
        <w:spacing w:before="80" w:after="80"/>
        <w:textAlignment w:val="auto"/>
        <w:rPr>
          <w:sz w:val="32"/>
          <w:szCs w:val="32"/>
        </w:rPr>
        <w:sectPr w:rsidR="0075738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757386" w:rsidRDefault="00F8143E" w:rsidP="00757386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396" type="#_x0000_t75" style="position:absolute;margin-left:12.75pt;margin-top:2.4pt;width:502.7pt;height:58.75pt;z-index:251665408">
            <v:imagedata r:id="rId171" o:title=""/>
          </v:shape>
          <o:OLEObject Type="Embed" ProgID="Equation.DSMT4" ShapeID="_x0000_s1396" DrawAspect="Content" ObjectID="_1353594494" r:id="rId206"/>
        </w:pict>
      </w:r>
    </w:p>
    <w:p w:rsidR="00757386" w:rsidRDefault="00757386" w:rsidP="00757386">
      <w:pPr>
        <w:pStyle w:val="NormalWeb"/>
        <w:spacing w:before="80" w:after="80"/>
        <w:textAlignment w:val="auto"/>
        <w:rPr>
          <w:i/>
          <w:sz w:val="32"/>
          <w:szCs w:val="32"/>
        </w:rPr>
      </w:pPr>
    </w:p>
    <w:p w:rsidR="00757386" w:rsidRDefault="00757386" w:rsidP="00757386">
      <w:pPr>
        <w:pStyle w:val="NormalWeb"/>
        <w:spacing w:before="80" w:after="80"/>
        <w:textAlignment w:val="auto"/>
        <w:rPr>
          <w:sz w:val="32"/>
          <w:szCs w:val="32"/>
        </w:rPr>
        <w:sectPr w:rsidR="00757386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757386" w:rsidRPr="000A6862" w:rsidRDefault="00757386" w:rsidP="00757386">
      <w:pPr>
        <w:pStyle w:val="NormalWeb"/>
        <w:spacing w:before="80" w:after="80"/>
        <w:textAlignment w:val="auto"/>
        <w:rPr>
          <w:sz w:val="48"/>
          <w:szCs w:val="48"/>
        </w:rPr>
      </w:pPr>
    </w:p>
    <w:p w:rsidR="000A6862" w:rsidRDefault="000A6862" w:rsidP="00757386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757386">
      <w:pPr>
        <w:pStyle w:val="NormalWeb"/>
        <w:spacing w:before="80" w:after="80"/>
        <w:textAlignment w:val="auto"/>
        <w:rPr>
          <w:bCs/>
        </w:rPr>
        <w:sectPr w:rsidR="000A6862" w:rsidSect="00757386">
          <w:type w:val="continuous"/>
          <w:pgSz w:w="12240" w:h="15840"/>
          <w:pgMar w:top="720" w:right="720" w:bottom="720" w:left="720" w:header="709" w:footer="709" w:gutter="0"/>
          <w:cols w:num="2" w:space="708"/>
          <w:docGrid w:linePitch="360"/>
        </w:sectPr>
      </w:pP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58" type="#_x0000_t75" style="position:absolute;margin-left:87.1pt;margin-top:31.4pt;width:18.4pt;height:14.75pt;z-index:251875328">
            <v:imagedata r:id="rId207" o:title=""/>
          </v:shape>
          <o:OLEObject Type="Embed" ProgID="Equation.DSMT4" ShapeID="_x0000_s1758" DrawAspect="Content" ObjectID="_1353594631" r:id="rId208"/>
        </w:pict>
      </w:r>
      <w:r>
        <w:rPr>
          <w:noProof/>
          <w:sz w:val="32"/>
          <w:szCs w:val="32"/>
        </w:rPr>
        <w:pict>
          <v:shape id="_x0000_s1757" type="#_x0000_t75" style="position:absolute;margin-left:41.65pt;margin-top:20.6pt;width:16.35pt;height:14.75pt;z-index:251874304">
            <v:imagedata r:id="rId7" o:title=""/>
          </v:shape>
          <o:OLEObject Type="Embed" ProgID="Equation.DSMT4" ShapeID="_x0000_s1757" DrawAspect="Content" ObjectID="_1353594630" r:id="rId209"/>
        </w:pict>
      </w:r>
      <w:r>
        <w:rPr>
          <w:noProof/>
          <w:sz w:val="32"/>
          <w:szCs w:val="32"/>
        </w:rPr>
        <w:pict>
          <v:shape id="_x0000_s1746" type="#_x0000_t75" style="position:absolute;margin-left:92.25pt;margin-top:1.05pt;width:11.2pt;height:14.75pt;z-index:251865088">
            <v:imagedata r:id="rId174" o:title=""/>
          </v:shape>
          <o:OLEObject Type="Embed" ProgID="Equation.DSMT4" ShapeID="_x0000_s1746" DrawAspect="Content" ObjectID="_1353594629" r:id="rId210"/>
        </w:pict>
      </w:r>
      <w:r w:rsidR="00D66D1A">
        <w:rPr>
          <w:noProof/>
          <w:sz w:val="32"/>
          <w:szCs w:val="32"/>
        </w:rPr>
        <w:pict>
          <v:group id="_x0000_s1601" style="position:absolute;margin-left:52pt;margin-top:6.3pt;width:67.7pt;height:55.65pt;rotation:90;z-index:251727872" coordorigin="5530,2600" coordsize="1570,1290">
            <v:shape id="_x0000_s1602" type="#_x0000_t6" style="position:absolute;left:5530;top:2600;width:1570;height:1290"/>
            <v:rect id="_x0000_s1603" style="position:absolute;left:55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592" style="position:absolute;margin-left:35.75pt;margin-top:446.7pt;width:67.7pt;height:55.65pt;z-index:251724800" coordorigin="5530,2600" coordsize="1570,1290">
            <v:shape id="_x0000_s1593" type="#_x0000_t6" style="position:absolute;left:5530;top:2600;width:1570;height:1290"/>
            <v:rect id="_x0000_s1594" style="position:absolute;left:55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616" style="position:absolute;margin-left:427.45pt;margin-top:31.4pt;width:67.7pt;height:55.65pt;rotation:8828251fd;z-index:251732992" coordorigin="5530,2600" coordsize="1570,1290">
            <v:shape id="_x0000_s1617" type="#_x0000_t6" style="position:absolute;left:5530;top:2600;width:1570;height:1290"/>
            <v:rect id="_x0000_s1618" style="position:absolute;left:55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607" style="position:absolute;margin-left:412.6pt;margin-top:446.7pt;width:101.4pt;height:55.65pt;rotation:-45;flip:x;z-index:251729920" coordorigin="1630,2600" coordsize="2270,1290">
            <v:shape id="_x0000_s1608" type="#_x0000_t6" style="position:absolute;left:1630;top:2600;width:2270;height:1290"/>
            <v:rect id="_x0000_s1609" style="position:absolute;left:1630;top:3660;width:230;height:230"/>
          </v:group>
        </w:pict>
      </w:r>
      <w:r w:rsidR="00D66D1A">
        <w:rPr>
          <w:noProof/>
          <w:sz w:val="32"/>
          <w:szCs w:val="32"/>
        </w:rPr>
        <w:pict>
          <v:group id="_x0000_s1598" style="position:absolute;margin-left:234.7pt;margin-top:461.7pt;width:67.7pt;height:55.65pt;rotation:90;z-index:251726848" coordorigin="5530,2600" coordsize="1570,1290">
            <v:shape id="_x0000_s1599" type="#_x0000_t6" style="position:absolute;left:5530;top:2600;width:1570;height:1290"/>
            <v:rect id="_x0000_s1600" style="position:absolute;left:5530;top:3660;width:230;height:230"/>
          </v:group>
        </w:pict>
      </w:r>
      <w:r w:rsidR="000A6862">
        <w:rPr>
          <w:sz w:val="32"/>
          <w:szCs w:val="32"/>
        </w:rPr>
        <w:t>1.</w:t>
      </w: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69" type="#_x0000_t75" style="position:absolute;margin-left:235pt;margin-top:25.4pt;width:11.25pt;height:14.75pt;z-index:251886592">
            <v:imagedata r:id="rId211" o:title=""/>
          </v:shape>
          <o:OLEObject Type="Embed" ProgID="Equation.DSMT4" ShapeID="_x0000_s1769" DrawAspect="Content" ObjectID="_1353594642" r:id="rId212"/>
        </w:pict>
      </w:r>
      <w:r>
        <w:rPr>
          <w:noProof/>
          <w:sz w:val="32"/>
          <w:szCs w:val="32"/>
        </w:rPr>
        <w:pict>
          <v:shape id="_x0000_s1763" type="#_x0000_t75" style="position:absolute;margin-left:55.85pt;margin-top:9.15pt;width:16.35pt;height:14.75pt;z-index:251880448">
            <v:imagedata r:id="rId213" o:title=""/>
          </v:shape>
          <o:OLEObject Type="Embed" ProgID="Equation.DSMT4" ShapeID="_x0000_s1763" DrawAspect="Content" ObjectID="_1353594636" r:id="rId214"/>
        </w:pict>
      </w:r>
      <w:r w:rsidR="000A6862">
        <w:rPr>
          <w:sz w:val="32"/>
          <w:szCs w:val="32"/>
        </w:rPr>
        <w:t>2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3. 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70" type="#_x0000_t75" style="position:absolute;margin-left:486.1pt;margin-top:1.5pt;width:10.25pt;height:14.75pt;z-index:251887616">
            <v:imagedata r:id="rId215" o:title=""/>
          </v:shape>
          <o:OLEObject Type="Embed" ProgID="Equation.DSMT4" ShapeID="_x0000_s1770" DrawAspect="Content" ObjectID="_1353594643" r:id="rId216"/>
        </w:pict>
      </w:r>
      <w:r>
        <w:rPr>
          <w:noProof/>
          <w:sz w:val="32"/>
          <w:szCs w:val="32"/>
        </w:rPr>
        <w:pict>
          <v:shape id="_x0000_s1747" type="#_x0000_t75" style="position:absolute;margin-left:239.45pt;margin-top:12.95pt;width:11.2pt;height:14.75pt;z-index:251866112">
            <v:imagedata r:id="rId174" o:title=""/>
          </v:shape>
          <o:OLEObject Type="Embed" ProgID="Equation.DSMT4" ShapeID="_x0000_s1747" DrawAspect="Content" ObjectID="_1353594628" r:id="rId217"/>
        </w:pict>
      </w:r>
      <w:r w:rsidR="00D66D1A">
        <w:rPr>
          <w:noProof/>
          <w:sz w:val="32"/>
          <w:szCs w:val="32"/>
        </w:rPr>
        <w:pict>
          <v:group id="_x0000_s1595" style="position:absolute;margin-left:214.8pt;margin-top:3pt;width:103.5pt;height:47.85pt;rotation:10102908fd;z-index:251725824" coordorigin="8850,2780" coordsize="2400,1110">
            <v:shape id="_x0000_s1596" type="#_x0000_t6" style="position:absolute;left:8850;top:2780;width:2400;height:1110"/>
            <v:rect id="_x0000_s1597" style="position:absolute;left:8850;top:3660;width:230;height:230"/>
          </v:group>
        </w:pict>
      </w: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64" type="#_x0000_t75" style="position:absolute;margin-left:263.4pt;margin-top:5.3pt;width:17.35pt;height:14.75pt;z-index:251881472">
            <v:imagedata r:id="rId218" o:title=""/>
          </v:shape>
          <o:OLEObject Type="Embed" ProgID="Equation.DSMT4" ShapeID="_x0000_s1764" DrawAspect="Content" ObjectID="_1353594637" r:id="rId219"/>
        </w:pict>
      </w:r>
      <w:r>
        <w:rPr>
          <w:noProof/>
          <w:sz w:val="32"/>
          <w:szCs w:val="32"/>
        </w:rPr>
        <w:pict>
          <v:shape id="_x0000_s1748" type="#_x0000_t75" style="position:absolute;margin-left:433.45pt;margin-top:1.35pt;width:11.2pt;height:14.75pt;z-index:251867136">
            <v:imagedata r:id="rId174" o:title=""/>
          </v:shape>
          <o:OLEObject Type="Embed" ProgID="Equation.DSMT4" ShapeID="_x0000_s1748" DrawAspect="Content" ObjectID="_1353594627" r:id="rId220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D66D1A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group id="_x0000_s1610" style="position:absolute;margin-left:256.65pt;margin-top:24.45pt;width:67.7pt;height:55.65pt;rotation:-3985618fd;z-index:251730944" coordorigin="5530,2600" coordsize="1570,1290">
            <v:shape id="_x0000_s1611" type="#_x0000_t6" style="position:absolute;left:5530;top:2600;width:1570;height:1290"/>
            <v:rect id="_x0000_s1612" style="position:absolute;left:5530;top:3660;width:230;height:230"/>
          </v:group>
        </w:pict>
      </w:r>
      <w:r>
        <w:rPr>
          <w:noProof/>
          <w:sz w:val="32"/>
          <w:szCs w:val="32"/>
        </w:rPr>
        <w:pict>
          <v:group id="_x0000_s1613" style="position:absolute;margin-left:50pt;margin-top:21.5pt;width:97.9pt;height:55.65pt;rotation:-30;z-index:251731968" coordorigin="1630,2600" coordsize="2270,1290">
            <v:shape id="_x0000_s1614" type="#_x0000_t6" style="position:absolute;left:1630;top:2600;width:2270;height:1290"/>
            <v:rect id="_x0000_s1615" style="position:absolute;left:1630;top:3660;width:230;height:230"/>
          </v:group>
        </w:pict>
      </w: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65" type="#_x0000_t75" style="position:absolute;margin-left:454.35pt;margin-top:15.05pt;width:21.45pt;height:14.75pt;z-index:251882496">
            <v:imagedata r:id="rId221" o:title=""/>
          </v:shape>
          <o:OLEObject Type="Embed" ProgID="Equation.DSMT4" ShapeID="_x0000_s1765" DrawAspect="Content" ObjectID="_1353594638" r:id="rId222"/>
        </w:pict>
      </w:r>
      <w:r>
        <w:rPr>
          <w:noProof/>
          <w:sz w:val="32"/>
          <w:szCs w:val="32"/>
        </w:rPr>
        <w:pict>
          <v:shape id="_x0000_s1760" type="#_x0000_t75" style="position:absolute;margin-left:270.2pt;margin-top:14.3pt;width:25.5pt;height:14.75pt;z-index:251877376">
            <v:imagedata r:id="rId223" o:title=""/>
          </v:shape>
          <o:OLEObject Type="Embed" ProgID="Equation.DSMT4" ShapeID="_x0000_s1760" DrawAspect="Content" ObjectID="_1353594633" r:id="rId224"/>
        </w:pict>
      </w:r>
      <w:r w:rsidR="00D66D1A">
        <w:rPr>
          <w:noProof/>
          <w:sz w:val="32"/>
          <w:szCs w:val="32"/>
        </w:rPr>
        <w:pict>
          <v:group id="_x0000_s1604" style="position:absolute;margin-left:414.05pt;margin-top:5.65pt;width:101.4pt;height:55.65pt;flip:x;z-index:251728896" coordorigin="1630,2600" coordsize="2270,1290">
            <v:shape id="_x0000_s1605" type="#_x0000_t6" style="position:absolute;left:1630;top:2600;width:2270;height:1290"/>
            <v:rect id="_x0000_s1606" style="position:absolute;left:1630;top:3660;width:230;height:230"/>
          </v:group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49" type="#_x0000_t75" style="position:absolute;margin-left:53.85pt;margin-top:5.9pt;width:11.2pt;height:14.75pt;z-index:251868160">
            <v:imagedata r:id="rId174" o:title=""/>
          </v:shape>
          <o:OLEObject Type="Embed" ProgID="Equation.DSMT4" ShapeID="_x0000_s1749" DrawAspect="Content" ObjectID="_1353594626" r:id="rId225"/>
        </w:pict>
      </w:r>
      <w:r w:rsidR="000A6862">
        <w:rPr>
          <w:sz w:val="32"/>
          <w:szCs w:val="32"/>
        </w:rPr>
        <w:t>4.</w:t>
      </w: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50" type="#_x0000_t75" style="position:absolute;margin-left:115.8pt;margin-top:.05pt;width:11.2pt;height:14.75pt;z-index:251869184">
            <v:imagedata r:id="rId174" o:title=""/>
          </v:shape>
          <o:OLEObject Type="Embed" ProgID="Equation.DSMT4" ShapeID="_x0000_s1750" DrawAspect="Content" ObjectID="_1353594625" r:id="rId226"/>
        </w:pict>
      </w:r>
      <w:r w:rsidR="000A6862">
        <w:rPr>
          <w:sz w:val="32"/>
          <w:szCs w:val="32"/>
        </w:rPr>
        <w:t>5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sz w:val="32"/>
          <w:szCs w:val="32"/>
        </w:rPr>
        <w:lastRenderedPageBreak/>
        <w:t>6.</w: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71" type="#_x0000_t75" style="position:absolute;margin-left:113.65pt;margin-top:6.95pt;width:21.5pt;height:14.75pt;z-index:251888640">
            <v:imagedata r:id="rId227" o:title=""/>
          </v:shape>
          <o:OLEObject Type="Embed" ProgID="Equation.DSMT4" ShapeID="_x0000_s1771" DrawAspect="Content" ObjectID="_1353594644" r:id="rId228"/>
        </w:pict>
      </w:r>
      <w:r>
        <w:rPr>
          <w:noProof/>
          <w:sz w:val="32"/>
          <w:szCs w:val="32"/>
        </w:rPr>
        <w:pict>
          <v:shape id="_x0000_s1772" type="#_x0000_t75" style="position:absolute;margin-left:38.35pt;margin-top:5.1pt;width:21.55pt;height:14.75pt;z-index:251889664">
            <v:imagedata r:id="rId229" o:title=""/>
          </v:shape>
          <o:OLEObject Type="Embed" ProgID="Equation.DSMT4" ShapeID="_x0000_s1772" DrawAspect="Content" ObjectID="_1353594645" r:id="rId230"/>
        </w:pict>
      </w:r>
      <w:r>
        <w:rPr>
          <w:noProof/>
          <w:sz w:val="32"/>
          <w:szCs w:val="32"/>
        </w:rPr>
        <w:pict>
          <v:shape id="_x0000_s1766" type="#_x0000_t75" style="position:absolute;margin-left:457.35pt;margin-top:18.25pt;width:21.45pt;height:14.75pt;z-index:251883520">
            <v:imagedata r:id="rId231" o:title=""/>
          </v:shape>
          <o:OLEObject Type="Embed" ProgID="Equation.DSMT4" ShapeID="_x0000_s1766" DrawAspect="Content" ObjectID="_1353594639" r:id="rId232"/>
        </w:pict>
      </w:r>
      <w:r>
        <w:rPr>
          <w:noProof/>
          <w:sz w:val="32"/>
          <w:szCs w:val="32"/>
        </w:rPr>
        <w:pict>
          <v:shape id="_x0000_s1761" type="#_x0000_t75" style="position:absolute;margin-left:56.75pt;margin-top:256.85pt;width:21.5pt;height:14.75pt;z-index:251878400">
            <v:imagedata r:id="rId233" o:title=""/>
          </v:shape>
          <o:OLEObject Type="Embed" ProgID="Equation.DSMT4" ShapeID="_x0000_s1761" DrawAspect="Content" ObjectID="_1353594634" r:id="rId234"/>
        </w:pict>
      </w:r>
      <w:r>
        <w:rPr>
          <w:noProof/>
          <w:sz w:val="32"/>
          <w:szCs w:val="32"/>
        </w:rPr>
        <w:pict>
          <v:shape id="_x0000_s1759" type="#_x0000_t75" style="position:absolute;margin-left:256.6pt;margin-top:15.6pt;width:20.45pt;height:14.75pt;z-index:251876352">
            <v:imagedata r:id="rId235" o:title=""/>
          </v:shape>
          <o:OLEObject Type="Embed" ProgID="Equation.DSMT4" ShapeID="_x0000_s1759" DrawAspect="Content" ObjectID="_1353594632" r:id="rId236"/>
        </w:pict>
      </w:r>
      <w:r>
        <w:rPr>
          <w:noProof/>
          <w:sz w:val="32"/>
          <w:szCs w:val="32"/>
        </w:rPr>
        <w:pict>
          <v:shape id="_x0000_s1751" type="#_x0000_t75" style="position:absolute;margin-left:443.15pt;margin-top:.5pt;width:11.2pt;height:14.75pt;z-index:251870208">
            <v:imagedata r:id="rId174" o:title=""/>
          </v:shape>
          <o:OLEObject Type="Embed" ProgID="Equation.DSMT4" ShapeID="_x0000_s1751" DrawAspect="Content" ObjectID="_1353594624" r:id="rId237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</w:pP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67" type="#_x0000_t75" style="position:absolute;margin-left:253.2pt;margin-top:15.4pt;width:27.55pt;height:14.75pt;z-index:251884544">
            <v:imagedata r:id="rId238" o:title=""/>
          </v:shape>
          <o:OLEObject Type="Embed" ProgID="Equation.DSMT4" ShapeID="_x0000_s1767" DrawAspect="Content" ObjectID="_1353594640" r:id="rId239"/>
        </w:pict>
      </w:r>
    </w:p>
    <w:p w:rsidR="000A6862" w:rsidRDefault="000A6862" w:rsidP="000A6862">
      <w:pPr>
        <w:pStyle w:val="NormalWeb"/>
        <w:spacing w:before="80" w:after="80"/>
        <w:textAlignment w:val="auto"/>
        <w:rPr>
          <w:sz w:val="32"/>
          <w:szCs w:val="32"/>
        </w:rPr>
        <w:sectPr w:rsidR="000A6862" w:rsidSect="00C8114F">
          <w:type w:val="continuous"/>
          <w:pgSz w:w="12240" w:h="15840"/>
          <w:pgMar w:top="720" w:right="720" w:bottom="720" w:left="720" w:header="709" w:footer="709" w:gutter="0"/>
          <w:cols w:space="708"/>
          <w:docGrid w:linePitch="360"/>
        </w:sectPr>
      </w:pP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lastRenderedPageBreak/>
        <w:pict>
          <v:shape id="_x0000_s1762" type="#_x0000_t75" style="position:absolute;margin-left:65.05pt;margin-top:8.9pt;width:20.5pt;height:14.75pt;z-index:251879424">
            <v:imagedata r:id="rId240" o:title=""/>
          </v:shape>
          <o:OLEObject Type="Embed" ProgID="Equation.DSMT4" ShapeID="_x0000_s1762" DrawAspect="Content" ObjectID="_1353594635" r:id="rId241"/>
        </w:pict>
      </w:r>
      <w:r>
        <w:rPr>
          <w:noProof/>
          <w:sz w:val="32"/>
          <w:szCs w:val="32"/>
        </w:rPr>
        <w:pict>
          <v:shape id="_x0000_s1752" type="#_x0000_t75" style="position:absolute;margin-left:36.7pt;margin-top:10.9pt;width:11.2pt;height:14.75pt;z-index:251871232">
            <v:imagedata r:id="rId174" o:title=""/>
          </v:shape>
          <o:OLEObject Type="Embed" ProgID="Equation.DSMT4" ShapeID="_x0000_s1752" DrawAspect="Content" ObjectID="_1353594623" r:id="rId242"/>
        </w:pict>
      </w:r>
      <w:r w:rsidR="000A6862">
        <w:rPr>
          <w:sz w:val="32"/>
          <w:szCs w:val="32"/>
        </w:rPr>
        <w:t>7.</w:t>
      </w: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53" type="#_x0000_t75" style="position:absolute;margin-left:272.3pt;margin-top:-13.15pt;width:11.2pt;height:14.75pt;z-index:251872256">
            <v:imagedata r:id="rId174" o:title=""/>
          </v:shape>
          <o:OLEObject Type="Embed" ProgID="Equation.DSMT4" ShapeID="_x0000_s1753" DrawAspect="Content" ObjectID="_1353594622" r:id="rId243"/>
        </w:pict>
      </w:r>
      <w:r w:rsidR="000A6862">
        <w:rPr>
          <w:sz w:val="32"/>
          <w:szCs w:val="32"/>
        </w:rPr>
        <w:br w:type="column"/>
      </w:r>
      <w:r w:rsidR="000A6862">
        <w:rPr>
          <w:sz w:val="32"/>
          <w:szCs w:val="32"/>
        </w:rPr>
        <w:lastRenderedPageBreak/>
        <w:t>8.</w:t>
      </w:r>
    </w:p>
    <w:p w:rsidR="000A6862" w:rsidRDefault="001E4179" w:rsidP="000A6862">
      <w:pPr>
        <w:pStyle w:val="NormalWeb"/>
        <w:spacing w:before="80" w:after="80"/>
        <w:textAlignment w:val="auto"/>
        <w:rPr>
          <w:sz w:val="32"/>
          <w:szCs w:val="32"/>
        </w:rPr>
      </w:pPr>
      <w:r>
        <w:rPr>
          <w:noProof/>
          <w:sz w:val="32"/>
          <w:szCs w:val="32"/>
        </w:rPr>
        <w:pict>
          <v:shape id="_x0000_s1768" type="#_x0000_t75" style="position:absolute;margin-left:75.2pt;margin-top:20.25pt;width:28.55pt;height:14.75pt;z-index:251885568">
            <v:imagedata r:id="rId244" o:title=""/>
          </v:shape>
          <o:OLEObject Type="Embed" ProgID="Equation.DSMT4" ShapeID="_x0000_s1768" DrawAspect="Content" ObjectID="_1353594641" r:id="rId245"/>
        </w:pict>
      </w:r>
      <w:r>
        <w:rPr>
          <w:noProof/>
          <w:sz w:val="32"/>
          <w:szCs w:val="32"/>
        </w:rPr>
        <w:pict>
          <v:shape id="_x0000_s1754" type="#_x0000_t75" style="position:absolute;margin-left:240.15pt;margin-top:-2.5pt;width:11.2pt;height:14.75pt;z-index:251873280">
            <v:imagedata r:id="rId174" o:title=""/>
          </v:shape>
          <o:OLEObject Type="Embed" ProgID="Equation.DSMT4" ShapeID="_x0000_s1754" DrawAspect="Content" ObjectID="_1353594621" r:id="rId246"/>
        </w:pict>
      </w:r>
      <w:r w:rsidR="000A6862">
        <w:rPr>
          <w:sz w:val="32"/>
          <w:szCs w:val="32"/>
        </w:rPr>
        <w:br w:type="column"/>
      </w:r>
      <w:r w:rsidR="000A6862">
        <w:rPr>
          <w:sz w:val="32"/>
          <w:szCs w:val="32"/>
        </w:rPr>
        <w:lastRenderedPageBreak/>
        <w:t>9.</w:t>
      </w:r>
    </w:p>
    <w:p w:rsidR="00100F90" w:rsidRDefault="00100F90" w:rsidP="00757386">
      <w:pPr>
        <w:pStyle w:val="NormalWeb"/>
        <w:spacing w:before="80" w:after="80"/>
        <w:textAlignment w:val="auto"/>
        <w:rPr>
          <w:bCs/>
        </w:rPr>
      </w:pPr>
    </w:p>
    <w:p w:rsidR="000A6862" w:rsidRDefault="001E4179" w:rsidP="00757386">
      <w:pPr>
        <w:pStyle w:val="NormalWeb"/>
        <w:spacing w:before="80" w:after="80"/>
        <w:textAlignment w:val="auto"/>
        <w:rPr>
          <w:bCs/>
        </w:rPr>
      </w:pPr>
      <w:r>
        <w:rPr>
          <w:noProof/>
          <w:sz w:val="32"/>
          <w:szCs w:val="32"/>
        </w:rPr>
        <w:pict>
          <v:shape id="_x0000_s1774" type="#_x0000_t75" style="position:absolute;margin-left:34.95pt;margin-top:6.35pt;width:28.55pt;height:14.75pt;z-index:251891712">
            <v:imagedata r:id="rId247" o:title=""/>
          </v:shape>
          <o:OLEObject Type="Embed" ProgID="Equation.DSMT4" ShapeID="_x0000_s1774" DrawAspect="Content" ObjectID="_1353594647" r:id="rId248"/>
        </w:pict>
      </w:r>
    </w:p>
    <w:p w:rsidR="000A6862" w:rsidRDefault="001E4179" w:rsidP="00757386">
      <w:pPr>
        <w:pStyle w:val="NormalWeb"/>
        <w:spacing w:before="80" w:after="80"/>
        <w:textAlignment w:val="auto"/>
        <w:rPr>
          <w:bCs/>
        </w:rPr>
      </w:pPr>
      <w:r>
        <w:rPr>
          <w:noProof/>
          <w:sz w:val="32"/>
          <w:szCs w:val="32"/>
        </w:rPr>
        <w:pict>
          <v:shape id="_x0000_s1773" type="#_x0000_t75" style="position:absolute;margin-left:115.6pt;margin-top:3.45pt;width:27.55pt;height:14.75pt;z-index:251890688">
            <v:imagedata r:id="rId249" o:title=""/>
          </v:shape>
          <o:OLEObject Type="Embed" ProgID="Equation.DSMT4" ShapeID="_x0000_s1773" DrawAspect="Content" ObjectID="_1353594646" r:id="rId250"/>
        </w:pict>
      </w:r>
    </w:p>
    <w:p w:rsidR="000A6862" w:rsidRDefault="000A6862" w:rsidP="00757386">
      <w:pPr>
        <w:pStyle w:val="NormalWeb"/>
        <w:spacing w:before="80" w:after="80"/>
        <w:textAlignment w:val="auto"/>
        <w:rPr>
          <w:bCs/>
        </w:rPr>
        <w:sectPr w:rsidR="000A6862" w:rsidSect="000A6862">
          <w:type w:val="continuous"/>
          <w:pgSz w:w="12240" w:h="15840"/>
          <w:pgMar w:top="720" w:right="720" w:bottom="720" w:left="720" w:header="709" w:footer="709" w:gutter="0"/>
          <w:cols w:num="3" w:space="708"/>
          <w:docGrid w:linePitch="360"/>
        </w:sectPr>
      </w:pPr>
    </w:p>
    <w:p w:rsidR="000A6862" w:rsidRPr="001715D2" w:rsidRDefault="000A6862" w:rsidP="00757386">
      <w:pPr>
        <w:pStyle w:val="NormalWeb"/>
        <w:spacing w:before="80" w:after="80"/>
        <w:textAlignment w:val="auto"/>
        <w:rPr>
          <w:bCs/>
        </w:rPr>
      </w:pPr>
    </w:p>
    <w:sectPr w:rsidR="000A6862" w:rsidRPr="001715D2" w:rsidSect="00757386">
      <w:type w:val="continuous"/>
      <w:pgSz w:w="12240" w:h="15840"/>
      <w:pgMar w:top="720" w:right="720" w:bottom="720" w:left="720" w:header="709" w:footer="709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F01C0B"/>
    <w:multiLevelType w:val="hybridMultilevel"/>
    <w:tmpl w:val="F02A217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C6B32"/>
    <w:multiLevelType w:val="hybridMultilevel"/>
    <w:tmpl w:val="E5A21BD6"/>
    <w:lvl w:ilvl="0" w:tplc="24D41C8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5F522B"/>
    <w:multiLevelType w:val="hybridMultilevel"/>
    <w:tmpl w:val="157CB60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F71390"/>
    <w:multiLevelType w:val="hybridMultilevel"/>
    <w:tmpl w:val="BB48364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F05FA"/>
    <w:multiLevelType w:val="hybridMultilevel"/>
    <w:tmpl w:val="9940BB3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BF2412"/>
    <w:multiLevelType w:val="hybridMultilevel"/>
    <w:tmpl w:val="684A6C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3A289F"/>
    <w:multiLevelType w:val="hybridMultilevel"/>
    <w:tmpl w:val="157CB608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5FA45DB"/>
    <w:multiLevelType w:val="hybridMultilevel"/>
    <w:tmpl w:val="7A50D24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133483"/>
    <w:multiLevelType w:val="hybridMultilevel"/>
    <w:tmpl w:val="722097F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A450ADB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09C30E4"/>
    <w:multiLevelType w:val="hybridMultilevel"/>
    <w:tmpl w:val="4FBC43B6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23220FF1"/>
    <w:multiLevelType w:val="hybridMultilevel"/>
    <w:tmpl w:val="684A6C6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F72956"/>
    <w:multiLevelType w:val="hybridMultilevel"/>
    <w:tmpl w:val="ED50C98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FD06F1E"/>
    <w:multiLevelType w:val="hybridMultilevel"/>
    <w:tmpl w:val="CF56BD2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9A6A4D40">
      <w:start w:val="1"/>
      <w:numFmt w:val="upp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50542C7"/>
    <w:multiLevelType w:val="hybridMultilevel"/>
    <w:tmpl w:val="A93AAE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FC27C8"/>
    <w:multiLevelType w:val="hybridMultilevel"/>
    <w:tmpl w:val="2736C32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D5F1A0C"/>
    <w:multiLevelType w:val="hybridMultilevel"/>
    <w:tmpl w:val="2078E73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E411D0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3AB4BA5"/>
    <w:multiLevelType w:val="hybridMultilevel"/>
    <w:tmpl w:val="B8169470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66677A8"/>
    <w:multiLevelType w:val="hybridMultilevel"/>
    <w:tmpl w:val="7A70AC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D87354"/>
    <w:multiLevelType w:val="hybridMultilevel"/>
    <w:tmpl w:val="617C5332"/>
    <w:lvl w:ilvl="0" w:tplc="3ECEDB30">
      <w:start w:val="1"/>
      <w:numFmt w:val="decimal"/>
      <w:lvlText w:val="%1."/>
      <w:lvlJc w:val="left"/>
      <w:pPr>
        <w:ind w:left="360" w:hanging="360"/>
      </w:pPr>
      <w:rPr>
        <w:b w:val="0"/>
        <w:color w:val="auto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4C151538"/>
    <w:multiLevelType w:val="hybridMultilevel"/>
    <w:tmpl w:val="31F6133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9472AC"/>
    <w:multiLevelType w:val="hybridMultilevel"/>
    <w:tmpl w:val="D7D8029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7F7DE8"/>
    <w:multiLevelType w:val="hybridMultilevel"/>
    <w:tmpl w:val="722097F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A3272A"/>
    <w:multiLevelType w:val="hybridMultilevel"/>
    <w:tmpl w:val="2E3ADF7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6095A27"/>
    <w:multiLevelType w:val="hybridMultilevel"/>
    <w:tmpl w:val="6974DE84"/>
    <w:lvl w:ilvl="0" w:tplc="D9AC376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B7D64C1"/>
    <w:multiLevelType w:val="hybridMultilevel"/>
    <w:tmpl w:val="598A726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B9174C3"/>
    <w:multiLevelType w:val="hybridMultilevel"/>
    <w:tmpl w:val="1D28FAC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6D470D56"/>
    <w:multiLevelType w:val="hybridMultilevel"/>
    <w:tmpl w:val="459CFBE0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06F1CC1"/>
    <w:multiLevelType w:val="hybridMultilevel"/>
    <w:tmpl w:val="1A14C0BA"/>
    <w:lvl w:ilvl="0" w:tplc="172C5D86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8691E41"/>
    <w:multiLevelType w:val="hybridMultilevel"/>
    <w:tmpl w:val="09F2EC2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9B003C"/>
    <w:multiLevelType w:val="hybridMultilevel"/>
    <w:tmpl w:val="70F00C1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EB822E5"/>
    <w:multiLevelType w:val="hybridMultilevel"/>
    <w:tmpl w:val="ED50C982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ED914E2"/>
    <w:multiLevelType w:val="hybridMultilevel"/>
    <w:tmpl w:val="519AEB4A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7FAE11DC"/>
    <w:multiLevelType w:val="hybridMultilevel"/>
    <w:tmpl w:val="1AF0C5D8"/>
    <w:lvl w:ilvl="0" w:tplc="6B90D976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26"/>
  </w:num>
  <w:num w:numId="3">
    <w:abstractNumId w:val="2"/>
  </w:num>
  <w:num w:numId="4">
    <w:abstractNumId w:val="16"/>
  </w:num>
  <w:num w:numId="5">
    <w:abstractNumId w:val="6"/>
  </w:num>
  <w:num w:numId="6">
    <w:abstractNumId w:val="11"/>
  </w:num>
  <w:num w:numId="7">
    <w:abstractNumId w:val="27"/>
  </w:num>
  <w:num w:numId="8">
    <w:abstractNumId w:val="5"/>
  </w:num>
  <w:num w:numId="9">
    <w:abstractNumId w:val="25"/>
  </w:num>
  <w:num w:numId="10">
    <w:abstractNumId w:val="17"/>
  </w:num>
  <w:num w:numId="11">
    <w:abstractNumId w:val="21"/>
  </w:num>
  <w:num w:numId="12">
    <w:abstractNumId w:val="3"/>
  </w:num>
  <w:num w:numId="13">
    <w:abstractNumId w:val="22"/>
  </w:num>
  <w:num w:numId="14">
    <w:abstractNumId w:val="23"/>
  </w:num>
  <w:num w:numId="15">
    <w:abstractNumId w:val="1"/>
  </w:num>
  <w:num w:numId="16">
    <w:abstractNumId w:val="31"/>
  </w:num>
  <w:num w:numId="17">
    <w:abstractNumId w:val="0"/>
  </w:num>
  <w:num w:numId="18">
    <w:abstractNumId w:val="10"/>
  </w:num>
  <w:num w:numId="19">
    <w:abstractNumId w:val="33"/>
  </w:num>
  <w:num w:numId="20">
    <w:abstractNumId w:val="4"/>
  </w:num>
  <w:num w:numId="21">
    <w:abstractNumId w:val="7"/>
  </w:num>
  <w:num w:numId="22">
    <w:abstractNumId w:val="30"/>
  </w:num>
  <w:num w:numId="23">
    <w:abstractNumId w:val="28"/>
  </w:num>
  <w:num w:numId="24">
    <w:abstractNumId w:val="29"/>
  </w:num>
  <w:num w:numId="25">
    <w:abstractNumId w:val="8"/>
  </w:num>
  <w:num w:numId="26">
    <w:abstractNumId w:val="32"/>
  </w:num>
  <w:num w:numId="27">
    <w:abstractNumId w:val="12"/>
  </w:num>
  <w:num w:numId="28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8"/>
  </w:num>
  <w:num w:numId="30">
    <w:abstractNumId w:val="13"/>
  </w:num>
  <w:num w:numId="31">
    <w:abstractNumId w:val="15"/>
  </w:num>
  <w:num w:numId="32">
    <w:abstractNumId w:val="14"/>
  </w:num>
  <w:num w:numId="33">
    <w:abstractNumId w:val="24"/>
  </w:num>
  <w:num w:numId="34">
    <w:abstractNumId w:val="34"/>
  </w:num>
  <w:num w:numId="35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1517E"/>
    <w:rsid w:val="000268E2"/>
    <w:rsid w:val="00030490"/>
    <w:rsid w:val="000318B2"/>
    <w:rsid w:val="000454F9"/>
    <w:rsid w:val="00073F87"/>
    <w:rsid w:val="0007671F"/>
    <w:rsid w:val="00094EE2"/>
    <w:rsid w:val="000A6862"/>
    <w:rsid w:val="000E22E7"/>
    <w:rsid w:val="000F5118"/>
    <w:rsid w:val="00100F90"/>
    <w:rsid w:val="00104745"/>
    <w:rsid w:val="00117C52"/>
    <w:rsid w:val="0013528B"/>
    <w:rsid w:val="00150520"/>
    <w:rsid w:val="0016688C"/>
    <w:rsid w:val="001715D2"/>
    <w:rsid w:val="0019625E"/>
    <w:rsid w:val="001B32E9"/>
    <w:rsid w:val="001E4179"/>
    <w:rsid w:val="002011EC"/>
    <w:rsid w:val="002032B7"/>
    <w:rsid w:val="002378C5"/>
    <w:rsid w:val="002631BF"/>
    <w:rsid w:val="00265792"/>
    <w:rsid w:val="002763A9"/>
    <w:rsid w:val="002F7903"/>
    <w:rsid w:val="0030484D"/>
    <w:rsid w:val="00330336"/>
    <w:rsid w:val="00332CCB"/>
    <w:rsid w:val="00352A4A"/>
    <w:rsid w:val="003534F8"/>
    <w:rsid w:val="00367B32"/>
    <w:rsid w:val="00374BC4"/>
    <w:rsid w:val="003A22BB"/>
    <w:rsid w:val="003A7E15"/>
    <w:rsid w:val="003D2053"/>
    <w:rsid w:val="004105E6"/>
    <w:rsid w:val="0049247E"/>
    <w:rsid w:val="00496589"/>
    <w:rsid w:val="004B45F2"/>
    <w:rsid w:val="004C03C4"/>
    <w:rsid w:val="004C1C78"/>
    <w:rsid w:val="004E1BED"/>
    <w:rsid w:val="004F0077"/>
    <w:rsid w:val="00503013"/>
    <w:rsid w:val="00503418"/>
    <w:rsid w:val="00510B63"/>
    <w:rsid w:val="00530FEE"/>
    <w:rsid w:val="0054225F"/>
    <w:rsid w:val="00545BD1"/>
    <w:rsid w:val="005462C8"/>
    <w:rsid w:val="005801CB"/>
    <w:rsid w:val="005840B9"/>
    <w:rsid w:val="005A0239"/>
    <w:rsid w:val="005A7AAB"/>
    <w:rsid w:val="005B0C2B"/>
    <w:rsid w:val="005E2834"/>
    <w:rsid w:val="0066306E"/>
    <w:rsid w:val="006754A0"/>
    <w:rsid w:val="006A562C"/>
    <w:rsid w:val="006B0283"/>
    <w:rsid w:val="006C2A97"/>
    <w:rsid w:val="00735B97"/>
    <w:rsid w:val="007421AA"/>
    <w:rsid w:val="00754882"/>
    <w:rsid w:val="007560C3"/>
    <w:rsid w:val="00757386"/>
    <w:rsid w:val="00765843"/>
    <w:rsid w:val="00771309"/>
    <w:rsid w:val="0078163F"/>
    <w:rsid w:val="007818FA"/>
    <w:rsid w:val="007C79B1"/>
    <w:rsid w:val="007E5955"/>
    <w:rsid w:val="00805DE8"/>
    <w:rsid w:val="00816B97"/>
    <w:rsid w:val="0083337F"/>
    <w:rsid w:val="00837BA5"/>
    <w:rsid w:val="0086282D"/>
    <w:rsid w:val="0087662A"/>
    <w:rsid w:val="008818D2"/>
    <w:rsid w:val="00882391"/>
    <w:rsid w:val="0088649D"/>
    <w:rsid w:val="00887D8F"/>
    <w:rsid w:val="008A576E"/>
    <w:rsid w:val="008A617B"/>
    <w:rsid w:val="008F2BE4"/>
    <w:rsid w:val="00906B25"/>
    <w:rsid w:val="00923533"/>
    <w:rsid w:val="009346C0"/>
    <w:rsid w:val="009841BB"/>
    <w:rsid w:val="00987266"/>
    <w:rsid w:val="00997796"/>
    <w:rsid w:val="009A2F3D"/>
    <w:rsid w:val="009B3826"/>
    <w:rsid w:val="009D6B7E"/>
    <w:rsid w:val="00A03D51"/>
    <w:rsid w:val="00A2399E"/>
    <w:rsid w:val="00A319AD"/>
    <w:rsid w:val="00A40D10"/>
    <w:rsid w:val="00A56095"/>
    <w:rsid w:val="00A758D9"/>
    <w:rsid w:val="00A76B77"/>
    <w:rsid w:val="00AE43F7"/>
    <w:rsid w:val="00B0571A"/>
    <w:rsid w:val="00B26942"/>
    <w:rsid w:val="00B43AA6"/>
    <w:rsid w:val="00B576CE"/>
    <w:rsid w:val="00B57D3C"/>
    <w:rsid w:val="00B64205"/>
    <w:rsid w:val="00B833AA"/>
    <w:rsid w:val="00BB6156"/>
    <w:rsid w:val="00BC51F7"/>
    <w:rsid w:val="00BC6FC9"/>
    <w:rsid w:val="00BE03FD"/>
    <w:rsid w:val="00C02EC0"/>
    <w:rsid w:val="00C1517E"/>
    <w:rsid w:val="00C73466"/>
    <w:rsid w:val="00C8114F"/>
    <w:rsid w:val="00C974DC"/>
    <w:rsid w:val="00CA464B"/>
    <w:rsid w:val="00CC6A0A"/>
    <w:rsid w:val="00CE47BF"/>
    <w:rsid w:val="00CF01E9"/>
    <w:rsid w:val="00D14813"/>
    <w:rsid w:val="00D17C51"/>
    <w:rsid w:val="00D43548"/>
    <w:rsid w:val="00D435C7"/>
    <w:rsid w:val="00D66D1A"/>
    <w:rsid w:val="00D74E17"/>
    <w:rsid w:val="00D8157F"/>
    <w:rsid w:val="00D8602E"/>
    <w:rsid w:val="00D91082"/>
    <w:rsid w:val="00DA534C"/>
    <w:rsid w:val="00DB5845"/>
    <w:rsid w:val="00DB5D69"/>
    <w:rsid w:val="00DF396D"/>
    <w:rsid w:val="00E013F3"/>
    <w:rsid w:val="00E32317"/>
    <w:rsid w:val="00E56916"/>
    <w:rsid w:val="00EE2327"/>
    <w:rsid w:val="00EE5ED5"/>
    <w:rsid w:val="00F02347"/>
    <w:rsid w:val="00F02F1F"/>
    <w:rsid w:val="00F10AAE"/>
    <w:rsid w:val="00F247D5"/>
    <w:rsid w:val="00F46818"/>
    <w:rsid w:val="00F55237"/>
    <w:rsid w:val="00F73FC4"/>
    <w:rsid w:val="00F8143E"/>
    <w:rsid w:val="00F92655"/>
    <w:rsid w:val="00FD0F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 fillcolor="white">
      <v:fill color="white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534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17E"/>
    <w:pPr>
      <w:ind w:left="720"/>
      <w:contextualSpacing/>
    </w:pPr>
  </w:style>
  <w:style w:type="paragraph" w:styleId="NormalWeb">
    <w:name w:val="Normal (Web)"/>
    <w:basedOn w:val="Normal"/>
    <w:rsid w:val="00C1517E"/>
    <w:pPr>
      <w:overflowPunct w:val="0"/>
      <w:autoSpaceDE w:val="0"/>
      <w:autoSpaceDN w:val="0"/>
      <w:adjustRightInd w:val="0"/>
      <w:spacing w:before="100" w:after="100" w:line="240" w:lineRule="auto"/>
      <w:textAlignment w:val="baseline"/>
    </w:pPr>
    <w:rPr>
      <w:rFonts w:eastAsia="Times New Roman"/>
      <w:sz w:val="24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517E"/>
    <w:pPr>
      <w:ind w:left="720"/>
      <w:contextualSpacing/>
    </w:pPr>
  </w:style>
  <w:style w:type="paragraph" w:styleId="NormalWeb">
    <w:name w:val="Normal (Web)"/>
    <w:basedOn w:val="Normal"/>
    <w:rsid w:val="00C1517E"/>
    <w:pPr>
      <w:overflowPunct w:val="0"/>
      <w:autoSpaceDE w:val="0"/>
      <w:autoSpaceDN w:val="0"/>
      <w:adjustRightInd w:val="0"/>
      <w:spacing w:before="100" w:after="100" w:line="240" w:lineRule="auto"/>
      <w:textAlignment w:val="baseline"/>
    </w:pPr>
    <w:rPr>
      <w:rFonts w:eastAsia="Times New Roman"/>
      <w:sz w:val="24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80.bin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4.bin"/><Relationship Id="rId191" Type="http://schemas.openxmlformats.org/officeDocument/2006/relationships/oleObject" Target="embeddings/oleObject121.bin"/><Relationship Id="rId205" Type="http://schemas.openxmlformats.org/officeDocument/2006/relationships/oleObject" Target="embeddings/oleObject132.bin"/><Relationship Id="rId226" Type="http://schemas.openxmlformats.org/officeDocument/2006/relationships/oleObject" Target="embeddings/oleObject146.bin"/><Relationship Id="rId247" Type="http://schemas.openxmlformats.org/officeDocument/2006/relationships/image" Target="media/image85.wmf"/><Relationship Id="rId107" Type="http://schemas.openxmlformats.org/officeDocument/2006/relationships/image" Target="media/image4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8.bin"/><Relationship Id="rId74" Type="http://schemas.openxmlformats.org/officeDocument/2006/relationships/oleObject" Target="embeddings/oleObject39.bin"/><Relationship Id="rId128" Type="http://schemas.openxmlformats.org/officeDocument/2006/relationships/oleObject" Target="embeddings/oleObject72.bin"/><Relationship Id="rId149" Type="http://schemas.openxmlformats.org/officeDocument/2006/relationships/oleObject" Target="embeddings/oleObject88.bin"/><Relationship Id="rId5" Type="http://schemas.openxmlformats.org/officeDocument/2006/relationships/image" Target="media/image1.wmf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6.bin"/><Relationship Id="rId181" Type="http://schemas.openxmlformats.org/officeDocument/2006/relationships/oleObject" Target="embeddings/oleObject112.bin"/><Relationship Id="rId216" Type="http://schemas.openxmlformats.org/officeDocument/2006/relationships/oleObject" Target="embeddings/oleObject139.bin"/><Relationship Id="rId237" Type="http://schemas.openxmlformats.org/officeDocument/2006/relationships/oleObject" Target="embeddings/oleObject152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81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89.bin"/><Relationship Id="rId171" Type="http://schemas.openxmlformats.org/officeDocument/2006/relationships/image" Target="media/image63.wmf"/><Relationship Id="rId192" Type="http://schemas.openxmlformats.org/officeDocument/2006/relationships/oleObject" Target="embeddings/oleObject122.bin"/><Relationship Id="rId206" Type="http://schemas.openxmlformats.org/officeDocument/2006/relationships/oleObject" Target="embeddings/oleObject133.bin"/><Relationship Id="rId227" Type="http://schemas.openxmlformats.org/officeDocument/2006/relationships/image" Target="media/image77.wmf"/><Relationship Id="rId248" Type="http://schemas.openxmlformats.org/officeDocument/2006/relationships/oleObject" Target="embeddings/oleObject159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8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9.bin"/><Relationship Id="rId70" Type="http://schemas.openxmlformats.org/officeDocument/2006/relationships/oleObject" Target="embeddings/oleObject37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5.bin"/><Relationship Id="rId161" Type="http://schemas.openxmlformats.org/officeDocument/2006/relationships/oleObject" Target="embeddings/oleObject97.bin"/><Relationship Id="rId166" Type="http://schemas.openxmlformats.org/officeDocument/2006/relationships/image" Target="media/image61.wmf"/><Relationship Id="rId182" Type="http://schemas.openxmlformats.org/officeDocument/2006/relationships/oleObject" Target="embeddings/oleObject113.bin"/><Relationship Id="rId187" Type="http://schemas.openxmlformats.org/officeDocument/2006/relationships/oleObject" Target="embeddings/oleObject118.bin"/><Relationship Id="rId217" Type="http://schemas.openxmlformats.org/officeDocument/2006/relationships/oleObject" Target="embeddings/oleObject14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37.bin"/><Relationship Id="rId233" Type="http://schemas.openxmlformats.org/officeDocument/2006/relationships/image" Target="media/image80.wmf"/><Relationship Id="rId238" Type="http://schemas.openxmlformats.org/officeDocument/2006/relationships/image" Target="media/image82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7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7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7.bin"/><Relationship Id="rId151" Type="http://schemas.openxmlformats.org/officeDocument/2006/relationships/image" Target="media/image58.wmf"/><Relationship Id="rId156" Type="http://schemas.openxmlformats.org/officeDocument/2006/relationships/oleObject" Target="embeddings/oleObject93.bin"/><Relationship Id="rId177" Type="http://schemas.openxmlformats.org/officeDocument/2006/relationships/image" Target="media/image65.wmf"/><Relationship Id="rId198" Type="http://schemas.openxmlformats.org/officeDocument/2006/relationships/oleObject" Target="embeddings/oleObject127.bin"/><Relationship Id="rId172" Type="http://schemas.openxmlformats.org/officeDocument/2006/relationships/oleObject" Target="embeddings/oleObject105.bin"/><Relationship Id="rId193" Type="http://schemas.openxmlformats.org/officeDocument/2006/relationships/image" Target="media/image67.wmf"/><Relationship Id="rId202" Type="http://schemas.openxmlformats.org/officeDocument/2006/relationships/oleObject" Target="embeddings/oleObject129.bin"/><Relationship Id="rId207" Type="http://schemas.openxmlformats.org/officeDocument/2006/relationships/image" Target="media/image70.wmf"/><Relationship Id="rId223" Type="http://schemas.openxmlformats.org/officeDocument/2006/relationships/image" Target="media/image76.wmf"/><Relationship Id="rId228" Type="http://schemas.openxmlformats.org/officeDocument/2006/relationships/oleObject" Target="embeddings/oleObject147.bin"/><Relationship Id="rId244" Type="http://schemas.openxmlformats.org/officeDocument/2006/relationships/image" Target="media/image84.wmf"/><Relationship Id="rId249" Type="http://schemas.openxmlformats.org/officeDocument/2006/relationships/image" Target="media/image8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9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oleObject" Target="embeddings/oleObject68.bin"/><Relationship Id="rId125" Type="http://schemas.openxmlformats.org/officeDocument/2006/relationships/image" Target="media/image51.wmf"/><Relationship Id="rId141" Type="http://schemas.openxmlformats.org/officeDocument/2006/relationships/image" Target="media/image55.wmf"/><Relationship Id="rId146" Type="http://schemas.openxmlformats.org/officeDocument/2006/relationships/oleObject" Target="embeddings/oleObject86.bin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19.bin"/><Relationship Id="rId7" Type="http://schemas.openxmlformats.org/officeDocument/2006/relationships/image" Target="media/image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98.bin"/><Relationship Id="rId183" Type="http://schemas.openxmlformats.org/officeDocument/2006/relationships/oleObject" Target="embeddings/oleObject114.bin"/><Relationship Id="rId213" Type="http://schemas.openxmlformats.org/officeDocument/2006/relationships/image" Target="media/image72.wmf"/><Relationship Id="rId218" Type="http://schemas.openxmlformats.org/officeDocument/2006/relationships/image" Target="media/image74.wmf"/><Relationship Id="rId234" Type="http://schemas.openxmlformats.org/officeDocument/2006/relationships/oleObject" Target="embeddings/oleObject150.bin"/><Relationship Id="rId239" Type="http://schemas.openxmlformats.org/officeDocument/2006/relationships/oleObject" Target="embeddings/oleObject15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60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60.bin"/><Relationship Id="rId115" Type="http://schemas.openxmlformats.org/officeDocument/2006/relationships/oleObject" Target="embeddings/oleObject63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8.bin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0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3.bin"/><Relationship Id="rId152" Type="http://schemas.openxmlformats.org/officeDocument/2006/relationships/oleObject" Target="embeddings/oleObject90.bin"/><Relationship Id="rId173" Type="http://schemas.openxmlformats.org/officeDocument/2006/relationships/oleObject" Target="embeddings/oleObject106.bin"/><Relationship Id="rId194" Type="http://schemas.openxmlformats.org/officeDocument/2006/relationships/oleObject" Target="embeddings/oleObject123.bin"/><Relationship Id="rId199" Type="http://schemas.openxmlformats.org/officeDocument/2006/relationships/image" Target="media/image68.wmf"/><Relationship Id="rId203" Type="http://schemas.openxmlformats.org/officeDocument/2006/relationships/oleObject" Target="embeddings/oleObject130.bin"/><Relationship Id="rId208" Type="http://schemas.openxmlformats.org/officeDocument/2006/relationships/oleObject" Target="embeddings/oleObject134.bin"/><Relationship Id="rId229" Type="http://schemas.openxmlformats.org/officeDocument/2006/relationships/image" Target="media/image7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44.bin"/><Relationship Id="rId240" Type="http://schemas.openxmlformats.org/officeDocument/2006/relationships/image" Target="media/image83.wmf"/><Relationship Id="rId245" Type="http://schemas.openxmlformats.org/officeDocument/2006/relationships/oleObject" Target="embeddings/oleObject157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30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7.bin"/><Relationship Id="rId168" Type="http://schemas.openxmlformats.org/officeDocument/2006/relationships/oleObject" Target="embeddings/oleObject10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49.bin"/><Relationship Id="rId98" Type="http://schemas.openxmlformats.org/officeDocument/2006/relationships/image" Target="media/image43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83.bin"/><Relationship Id="rId163" Type="http://schemas.openxmlformats.org/officeDocument/2006/relationships/oleObject" Target="embeddings/oleObject99.bin"/><Relationship Id="rId184" Type="http://schemas.openxmlformats.org/officeDocument/2006/relationships/oleObject" Target="embeddings/oleObject115.bin"/><Relationship Id="rId189" Type="http://schemas.openxmlformats.org/officeDocument/2006/relationships/image" Target="media/image66.wmf"/><Relationship Id="rId219" Type="http://schemas.openxmlformats.org/officeDocument/2006/relationships/oleObject" Target="embeddings/oleObject141.bin"/><Relationship Id="rId3" Type="http://schemas.openxmlformats.org/officeDocument/2006/relationships/settings" Target="settings.xml"/><Relationship Id="rId214" Type="http://schemas.openxmlformats.org/officeDocument/2006/relationships/oleObject" Target="embeddings/oleObject138.bin"/><Relationship Id="rId230" Type="http://schemas.openxmlformats.org/officeDocument/2006/relationships/oleObject" Target="embeddings/oleObject148.bin"/><Relationship Id="rId235" Type="http://schemas.openxmlformats.org/officeDocument/2006/relationships/image" Target="media/image81.wmf"/><Relationship Id="rId251" Type="http://schemas.openxmlformats.org/officeDocument/2006/relationships/fontTable" Target="fontTable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9.bin"/><Relationship Id="rId158" Type="http://schemas.openxmlformats.org/officeDocument/2006/relationships/image" Target="media/image6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1.bin"/><Relationship Id="rId132" Type="http://schemas.openxmlformats.org/officeDocument/2006/relationships/oleObject" Target="embeddings/oleObject75.bin"/><Relationship Id="rId153" Type="http://schemas.openxmlformats.org/officeDocument/2006/relationships/image" Target="media/image59.wmf"/><Relationship Id="rId174" Type="http://schemas.openxmlformats.org/officeDocument/2006/relationships/image" Target="media/image64.wmf"/><Relationship Id="rId179" Type="http://schemas.openxmlformats.org/officeDocument/2006/relationships/oleObject" Target="embeddings/oleObject110.bin"/><Relationship Id="rId195" Type="http://schemas.openxmlformats.org/officeDocument/2006/relationships/oleObject" Target="embeddings/oleObject124.bin"/><Relationship Id="rId209" Type="http://schemas.openxmlformats.org/officeDocument/2006/relationships/oleObject" Target="embeddings/oleObject135.bin"/><Relationship Id="rId190" Type="http://schemas.openxmlformats.org/officeDocument/2006/relationships/oleObject" Target="embeddings/oleObject120.bin"/><Relationship Id="rId204" Type="http://schemas.openxmlformats.org/officeDocument/2006/relationships/oleObject" Target="embeddings/oleObject131.bin"/><Relationship Id="rId220" Type="http://schemas.openxmlformats.org/officeDocument/2006/relationships/oleObject" Target="embeddings/oleObject142.bin"/><Relationship Id="rId225" Type="http://schemas.openxmlformats.org/officeDocument/2006/relationships/oleObject" Target="embeddings/oleObject145.bin"/><Relationship Id="rId241" Type="http://schemas.openxmlformats.org/officeDocument/2006/relationships/oleObject" Target="embeddings/oleObject154.bin"/><Relationship Id="rId246" Type="http://schemas.openxmlformats.org/officeDocument/2006/relationships/oleObject" Target="embeddings/oleObject15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7.bin"/><Relationship Id="rId127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7.bin"/><Relationship Id="rId73" Type="http://schemas.openxmlformats.org/officeDocument/2006/relationships/image" Target="media/image31.wmf"/><Relationship Id="rId78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4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100.bin"/><Relationship Id="rId169" Type="http://schemas.openxmlformats.org/officeDocument/2006/relationships/image" Target="media/image62.wmf"/><Relationship Id="rId185" Type="http://schemas.openxmlformats.org/officeDocument/2006/relationships/oleObject" Target="embeddings/oleObject1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11.bin"/><Relationship Id="rId210" Type="http://schemas.openxmlformats.org/officeDocument/2006/relationships/oleObject" Target="embeddings/oleObject136.bin"/><Relationship Id="rId215" Type="http://schemas.openxmlformats.org/officeDocument/2006/relationships/image" Target="media/image73.wmf"/><Relationship Id="rId236" Type="http://schemas.openxmlformats.org/officeDocument/2006/relationships/oleObject" Target="embeddings/oleObject151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79.wmf"/><Relationship Id="rId252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image" Target="media/image47.wmf"/><Relationship Id="rId133" Type="http://schemas.openxmlformats.org/officeDocument/2006/relationships/image" Target="media/image54.wmf"/><Relationship Id="rId154" Type="http://schemas.openxmlformats.org/officeDocument/2006/relationships/oleObject" Target="embeddings/oleObject91.bin"/><Relationship Id="rId175" Type="http://schemas.openxmlformats.org/officeDocument/2006/relationships/oleObject" Target="embeddings/oleObject107.bin"/><Relationship Id="rId196" Type="http://schemas.openxmlformats.org/officeDocument/2006/relationships/oleObject" Target="embeddings/oleObject125.bin"/><Relationship Id="rId200" Type="http://schemas.openxmlformats.org/officeDocument/2006/relationships/oleObject" Target="embeddings/oleObject12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75.wmf"/><Relationship Id="rId242" Type="http://schemas.openxmlformats.org/officeDocument/2006/relationships/oleObject" Target="embeddings/oleObject155.bin"/><Relationship Id="rId37" Type="http://schemas.openxmlformats.org/officeDocument/2006/relationships/image" Target="media/image17.wmf"/><Relationship Id="rId58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image" Target="media/image50.wmf"/><Relationship Id="rId144" Type="http://schemas.openxmlformats.org/officeDocument/2006/relationships/image" Target="media/image56.wmf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101.bin"/><Relationship Id="rId186" Type="http://schemas.openxmlformats.org/officeDocument/2006/relationships/oleObject" Target="embeddings/oleObject117.bin"/><Relationship Id="rId211" Type="http://schemas.openxmlformats.org/officeDocument/2006/relationships/image" Target="media/image71.wmf"/><Relationship Id="rId232" Type="http://schemas.openxmlformats.org/officeDocument/2006/relationships/oleObject" Target="embeddings/oleObject149.bin"/><Relationship Id="rId253" Type="http://schemas.microsoft.com/office/2007/relationships/stylesWithEffects" Target="stylesWithEffects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6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92.bin"/><Relationship Id="rId176" Type="http://schemas.openxmlformats.org/officeDocument/2006/relationships/oleObject" Target="embeddings/oleObject108.bin"/><Relationship Id="rId197" Type="http://schemas.openxmlformats.org/officeDocument/2006/relationships/oleObject" Target="embeddings/oleObject126.bin"/><Relationship Id="rId201" Type="http://schemas.openxmlformats.org/officeDocument/2006/relationships/image" Target="media/image69.wmf"/><Relationship Id="rId222" Type="http://schemas.openxmlformats.org/officeDocument/2006/relationships/oleObject" Target="embeddings/oleObject143.bin"/><Relationship Id="rId243" Type="http://schemas.openxmlformats.org/officeDocument/2006/relationships/oleObject" Target="embeddings/oleObject15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  <a:headEnd type="arrow" w="lg" len="lg"/>
          <a:tailEnd type="arrow" w="lg" len="lg"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6</Pages>
  <Words>148</Words>
  <Characters>847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ustin Gutsche</dc:creator>
  <cp:lastModifiedBy>Dustin Gutsche</cp:lastModifiedBy>
  <cp:revision>20</cp:revision>
  <dcterms:created xsi:type="dcterms:W3CDTF">2010-12-11T22:38:00Z</dcterms:created>
  <dcterms:modified xsi:type="dcterms:W3CDTF">2010-12-12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